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BBA1F9" w14:textId="6E1206A7" w:rsidR="004C613C" w:rsidRPr="007975C5" w:rsidRDefault="004C613C" w:rsidP="004C613C">
      <w:pPr>
        <w:rPr>
          <w:rFonts w:asciiTheme="minorHAnsi" w:eastAsiaTheme="minorHAnsi" w:hAnsiTheme="minorHAnsi"/>
        </w:rPr>
      </w:pPr>
      <w:r w:rsidRPr="007975C5">
        <w:rPr>
          <w:rFonts w:asciiTheme="minorHAnsi" w:eastAsiaTheme="minorHAnsi" w:hAnsiTheme="minorHAnsi" w:hint="eastAsia"/>
          <w:noProof/>
        </w:rPr>
        <w:drawing>
          <wp:inline distT="0" distB="0" distL="0" distR="0" wp14:anchorId="5E664818" wp14:editId="40B4AB07">
            <wp:extent cx="5034280" cy="1085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428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1AA4B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52"/>
        </w:rPr>
      </w:pPr>
    </w:p>
    <w:p w14:paraId="552EDB1B" w14:textId="77777777" w:rsidR="004C613C" w:rsidRPr="007975C5" w:rsidRDefault="004C613C" w:rsidP="004C613C">
      <w:pPr>
        <w:jc w:val="center"/>
        <w:rPr>
          <w:rFonts w:asciiTheme="minorHAnsi" w:eastAsiaTheme="minorHAnsi" w:hAnsiTheme="minorHAnsi"/>
          <w:b/>
          <w:bCs/>
          <w:sz w:val="52"/>
        </w:rPr>
      </w:pPr>
      <w:r w:rsidRPr="007975C5">
        <w:rPr>
          <w:rFonts w:asciiTheme="minorHAnsi" w:eastAsiaTheme="minorHAnsi" w:hAnsiTheme="minorHAnsi" w:hint="eastAsia"/>
          <w:b/>
          <w:bCs/>
          <w:sz w:val="52"/>
        </w:rPr>
        <w:t>数学实验报告</w:t>
      </w:r>
    </w:p>
    <w:p w14:paraId="01988F2D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3C5E2148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022F9383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763ABF96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46D4C3C6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6B674B15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74B861C2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608B3680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57B6C369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1973771A" w14:textId="77777777" w:rsidR="004C613C" w:rsidRPr="007975C5" w:rsidRDefault="004C613C" w:rsidP="004C613C">
      <w:pPr>
        <w:jc w:val="left"/>
        <w:rPr>
          <w:rFonts w:asciiTheme="minorHAnsi" w:eastAsiaTheme="minorHAnsi" w:hAnsiTheme="minorHAnsi"/>
          <w:sz w:val="24"/>
        </w:rPr>
      </w:pPr>
    </w:p>
    <w:p w14:paraId="7DACDFC2" w14:textId="77777777" w:rsidR="004C613C" w:rsidRPr="007975C5" w:rsidRDefault="004C613C" w:rsidP="004C613C">
      <w:pPr>
        <w:jc w:val="left"/>
        <w:rPr>
          <w:rFonts w:asciiTheme="minorHAnsi" w:eastAsiaTheme="minorHAnsi" w:hAnsiTheme="minorHAnsi"/>
          <w:sz w:val="24"/>
        </w:rPr>
      </w:pPr>
    </w:p>
    <w:p w14:paraId="6C1101F8" w14:textId="7B59CEE9" w:rsidR="002E066B" w:rsidRDefault="002E066B">
      <w:pPr>
        <w:widowControl/>
        <w:jc w:val="left"/>
        <w:rPr>
          <w:rFonts w:asciiTheme="minorHAnsi" w:eastAsiaTheme="minorHAnsi" w:hAnsiTheme="minorHAnsi"/>
          <w:sz w:val="24"/>
        </w:rPr>
      </w:pPr>
      <w:r>
        <w:rPr>
          <w:rFonts w:asciiTheme="minorHAnsi" w:eastAsiaTheme="minorHAnsi" w:hAnsiTheme="minorHAnsi"/>
          <w:sz w:val="24"/>
        </w:rPr>
        <w:br w:type="page"/>
      </w:r>
    </w:p>
    <w:p w14:paraId="3F63AAE5" w14:textId="77777777" w:rsidR="004C613C" w:rsidRPr="007975C5" w:rsidRDefault="004C613C" w:rsidP="004C613C">
      <w:pPr>
        <w:jc w:val="left"/>
        <w:rPr>
          <w:rFonts w:asciiTheme="minorHAnsi" w:eastAsiaTheme="minorHAnsi" w:hAnsiTheme="minorHAnsi"/>
          <w:sz w:val="24"/>
        </w:rPr>
      </w:pPr>
    </w:p>
    <w:p w14:paraId="638587E5" w14:textId="77777777" w:rsidR="004C613C" w:rsidRPr="007975C5" w:rsidRDefault="004C613C" w:rsidP="004C613C">
      <w:pPr>
        <w:ind w:firstLineChars="400" w:firstLine="1120"/>
        <w:jc w:val="left"/>
        <w:rPr>
          <w:rFonts w:asciiTheme="minorHAnsi" w:eastAsiaTheme="minorHAnsi" w:hAnsiTheme="minorHAnsi"/>
          <w:sz w:val="28"/>
        </w:rPr>
      </w:pPr>
      <w:r w:rsidRPr="007975C5">
        <w:rPr>
          <w:rFonts w:asciiTheme="minorHAnsi" w:eastAsiaTheme="minorHAnsi" w:hAnsiTheme="minorHAnsi" w:hint="eastAsia"/>
          <w:sz w:val="28"/>
        </w:rPr>
        <w:t>实验日期：2022年5月7日</w:t>
      </w:r>
    </w:p>
    <w:p w14:paraId="14BB3F53" w14:textId="77777777" w:rsidR="004C613C" w:rsidRPr="007975C5" w:rsidRDefault="004C613C" w:rsidP="004C613C">
      <w:pPr>
        <w:jc w:val="left"/>
        <w:rPr>
          <w:rFonts w:asciiTheme="minorHAnsi" w:eastAsiaTheme="minorHAnsi" w:hAnsiTheme="minorHAnsi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8"/>
        <w:gridCol w:w="6928"/>
      </w:tblGrid>
      <w:tr w:rsidR="004C613C" w:rsidRPr="007975C5" w14:paraId="019A62FA" w14:textId="77777777" w:rsidTr="00166252">
        <w:tc>
          <w:tcPr>
            <w:tcW w:w="1368" w:type="dxa"/>
          </w:tcPr>
          <w:p w14:paraId="6E79128A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8"/>
              </w:rPr>
            </w:pPr>
            <w:r w:rsidRPr="007975C5">
              <w:rPr>
                <w:rFonts w:asciiTheme="minorHAnsi" w:eastAsiaTheme="minorHAnsi" w:hAnsiTheme="minorHAnsi" w:hint="eastAsia"/>
                <w:sz w:val="28"/>
              </w:rPr>
              <w:t>实验名称</w:t>
            </w:r>
          </w:p>
        </w:tc>
        <w:tc>
          <w:tcPr>
            <w:tcW w:w="7154" w:type="dxa"/>
          </w:tcPr>
          <w:p w14:paraId="35C92B99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8"/>
              </w:rPr>
            </w:pPr>
            <w:r w:rsidRPr="007975C5">
              <w:rPr>
                <w:rFonts w:asciiTheme="minorHAnsi" w:eastAsiaTheme="minorHAnsi" w:hAnsiTheme="minorHAnsi" w:hint="eastAsia"/>
                <w:sz w:val="28"/>
              </w:rPr>
              <w:t>实验二：MATLAB基础知识（二）</w:t>
            </w:r>
          </w:p>
        </w:tc>
      </w:tr>
      <w:tr w:rsidR="004C613C" w:rsidRPr="007975C5" w14:paraId="02E9EA03" w14:textId="77777777" w:rsidTr="00166252">
        <w:trPr>
          <w:cantSplit/>
        </w:trPr>
        <w:tc>
          <w:tcPr>
            <w:tcW w:w="8522" w:type="dxa"/>
            <w:gridSpan w:val="2"/>
          </w:tcPr>
          <w:p w14:paraId="1AD3D4DC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实验内容与目的：</w:t>
            </w:r>
          </w:p>
          <w:p w14:paraId="4B99ACB3" w14:textId="77777777" w:rsidR="004C613C" w:rsidRPr="007975C5" w:rsidRDefault="004C613C" w:rsidP="004C613C">
            <w:pPr>
              <w:numPr>
                <w:ilvl w:val="0"/>
                <w:numId w:val="1"/>
              </w:numPr>
              <w:tabs>
                <w:tab w:val="left" w:pos="3495"/>
              </w:tabs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了解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两种M文件会使用它们；</w:t>
            </w:r>
          </w:p>
          <w:p w14:paraId="61833DE2" w14:textId="77777777" w:rsidR="004C613C" w:rsidRPr="007975C5" w:rsidRDefault="004C613C" w:rsidP="004C613C">
            <w:pPr>
              <w:numPr>
                <w:ilvl w:val="0"/>
                <w:numId w:val="1"/>
              </w:numPr>
              <w:tabs>
                <w:tab w:val="left" w:pos="3495"/>
              </w:tabs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掌握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三种程序结构并能运用它们进行简单的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编程;</w:t>
            </w:r>
          </w:p>
        </w:tc>
      </w:tr>
      <w:tr w:rsidR="004C613C" w:rsidRPr="007975C5" w14:paraId="286F45F2" w14:textId="77777777" w:rsidTr="00166252">
        <w:trPr>
          <w:cantSplit/>
          <w:trHeight w:val="9070"/>
        </w:trPr>
        <w:tc>
          <w:tcPr>
            <w:tcW w:w="8522" w:type="dxa"/>
            <w:gridSpan w:val="2"/>
            <w:tcBorders>
              <w:bottom w:val="single" w:sz="4" w:space="0" w:color="auto"/>
            </w:tcBorders>
          </w:tcPr>
          <w:p w14:paraId="62C31F93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预习作业：</w:t>
            </w:r>
          </w:p>
          <w:p w14:paraId="729F23DE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1．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有哪两种M文件？如何判断一个M文件属于哪一类？两者的主要区别有哪些？</w:t>
            </w:r>
          </w:p>
          <w:p w14:paraId="5E2FE7D8" w14:textId="77777777" w:rsidR="004C613C" w:rsidRPr="007975C5" w:rsidRDefault="004C613C" w:rsidP="00D27273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2</w:t>
            </w:r>
          </w:p>
          <w:p w14:paraId="6EDE2E65" w14:textId="77777777" w:rsidR="004C613C" w:rsidRPr="007975C5" w:rsidRDefault="004C613C" w:rsidP="00D27273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5CA6CC3B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脚本文件</w:t>
            </w:r>
          </w:p>
          <w:p w14:paraId="05F5D0DF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1.多条命令的综合体</w:t>
            </w:r>
          </w:p>
          <w:p w14:paraId="425AC1E5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2.没有输入、输出变量</w:t>
            </w:r>
          </w:p>
          <w:p w14:paraId="2ECD4197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3.使用MATLAB基本工作空间</w:t>
            </w:r>
          </w:p>
          <w:p w14:paraId="1359F7B4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4.没有函数声明行</w:t>
            </w:r>
          </w:p>
          <w:p w14:paraId="7D80708E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函数文件</w:t>
            </w:r>
          </w:p>
          <w:p w14:paraId="436AF252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1.常用于扩充MATLAB函数库</w:t>
            </w:r>
          </w:p>
          <w:p w14:paraId="78DEFBA4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2.可以包含输入、输出变量</w:t>
            </w:r>
          </w:p>
          <w:p w14:paraId="1D68CA33" w14:textId="77777777" w:rsidR="004C613C" w:rsidRPr="007F19AC" w:rsidRDefault="004C613C" w:rsidP="00D27273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4"/>
              </w:rPr>
            </w:pPr>
            <w:r w:rsidRPr="007F19AC">
              <w:rPr>
                <w:rFonts w:asciiTheme="minorHAnsi" w:eastAsiaTheme="minorHAnsi" w:hAnsiTheme="minorHAnsi" w:cs="宋体"/>
                <w:kern w:val="0"/>
                <w:sz w:val="24"/>
              </w:rPr>
              <w:t>3.运算中生成的所有变量都存放在函数工作空间</w:t>
            </w:r>
          </w:p>
          <w:p w14:paraId="5821D7AC" w14:textId="77777777" w:rsidR="004C613C" w:rsidRPr="007975C5" w:rsidRDefault="004C613C" w:rsidP="00D27273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cs="宋体"/>
                <w:kern w:val="0"/>
                <w:sz w:val="24"/>
              </w:rPr>
              <w:t>4.包含函数声明行</w:t>
            </w:r>
          </w:p>
          <w:p w14:paraId="255BD6D3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4F4D215C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2．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循环语句主要有for-end语句和while-end语句，它们的格式如何？分别在何种情形下使用？</w:t>
            </w:r>
          </w:p>
          <w:p w14:paraId="5D05B5EA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3F20B6A3" w14:textId="77777777" w:rsidR="004C613C" w:rsidRPr="00F92142" w:rsidRDefault="004C613C" w:rsidP="00D27273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150"/>
              <w:ind w:leftChars="329" w:left="691"/>
              <w:jc w:val="left"/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</w:pPr>
            <w:r w:rsidRPr="00F92142"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  <w:t>for index = values</w:t>
            </w:r>
          </w:p>
          <w:p w14:paraId="650B62E1" w14:textId="77777777" w:rsidR="004C613C" w:rsidRPr="00F92142" w:rsidRDefault="004C613C" w:rsidP="00D27273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150"/>
              <w:ind w:leftChars="329" w:left="691"/>
              <w:jc w:val="left"/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</w:pPr>
            <w:r w:rsidRPr="00F92142"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  <w:t xml:space="preserve">   statements</w:t>
            </w:r>
          </w:p>
          <w:p w14:paraId="00DD3F83" w14:textId="77777777" w:rsidR="004C613C" w:rsidRPr="00F92142" w:rsidRDefault="004C613C" w:rsidP="00D27273"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150"/>
              <w:ind w:leftChars="329" w:left="691"/>
              <w:jc w:val="left"/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</w:pPr>
            <w:r w:rsidRPr="00F92142">
              <w:rPr>
                <w:rFonts w:asciiTheme="minorHAnsi" w:eastAsiaTheme="minorHAnsi" w:hAnsiTheme="minorHAnsi" w:cs="宋体"/>
                <w:color w:val="212121"/>
                <w:kern w:val="0"/>
                <w:szCs w:val="21"/>
              </w:rPr>
              <w:t>end</w:t>
            </w:r>
          </w:p>
          <w:p w14:paraId="42DA3C09" w14:textId="30AAFA71" w:rsidR="004C613C" w:rsidRPr="007975C5" w:rsidRDefault="006463CA" w:rsidP="00D27273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#</w:t>
            </w:r>
            <w:r w:rsidRPr="007975C5">
              <w:rPr>
                <w:rFonts w:asciiTheme="minorHAnsi" w:eastAsiaTheme="minorHAnsi" w:hAnsiTheme="minorHAnsi"/>
                <w:sz w:val="24"/>
              </w:rPr>
              <w:t>################################</w:t>
            </w:r>
          </w:p>
          <w:p w14:paraId="493E0EFF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lastRenderedPageBreak/>
              <w:t xml:space="preserve">while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expression</w:t>
            </w:r>
          </w:p>
          <w:p w14:paraId="6CD216E3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52C502E4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>end</w:t>
            </w:r>
          </w:p>
          <w:p w14:paraId="6B0CCB8D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64E9E18C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3．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提供了两种主要的分支结构，分别是if-else-end语句和switch-case-end语句,它们各自有哪些形式？每种形式格式、功能如何？</w:t>
            </w:r>
          </w:p>
          <w:p w14:paraId="7B7EA57A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449F2F8F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if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expression</w:t>
            </w:r>
          </w:p>
          <w:p w14:paraId="29F04CB4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02BB615F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elseif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expression</w:t>
            </w:r>
          </w:p>
          <w:p w14:paraId="69933407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4F3FEB6D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>else</w:t>
            </w:r>
          </w:p>
          <w:p w14:paraId="6237A13E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0B31AFE7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>end</w:t>
            </w:r>
          </w:p>
          <w:p w14:paraId="0C35E55F" w14:textId="78478B5A" w:rsidR="004C613C" w:rsidRPr="007975C5" w:rsidRDefault="006463CA" w:rsidP="00D27273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#</w:t>
            </w:r>
            <w:r w:rsidRPr="007975C5">
              <w:rPr>
                <w:rFonts w:asciiTheme="minorHAnsi" w:eastAsiaTheme="minorHAnsi" w:hAnsiTheme="minorHAnsi"/>
                <w:sz w:val="24"/>
              </w:rPr>
              <w:t>##############################</w:t>
            </w:r>
          </w:p>
          <w:p w14:paraId="0AAD26B0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switch </w:t>
            </w:r>
            <w:proofErr w:type="spellStart"/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witch_expression</w:t>
            </w:r>
            <w:proofErr w:type="spellEnd"/>
          </w:p>
          <w:p w14:paraId="2FB1D1C1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case </w:t>
            </w:r>
            <w:proofErr w:type="spellStart"/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case_expression</w:t>
            </w:r>
            <w:proofErr w:type="spellEnd"/>
          </w:p>
          <w:p w14:paraId="53C8AC35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548357F3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case </w:t>
            </w:r>
            <w:proofErr w:type="spellStart"/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case_expression</w:t>
            </w:r>
            <w:proofErr w:type="spellEnd"/>
          </w:p>
          <w:p w14:paraId="4DD1F84B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0B2F281F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...</w:t>
            </w:r>
          </w:p>
          <w:p w14:paraId="2B22DCB1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otherwise</w:t>
            </w:r>
          </w:p>
          <w:p w14:paraId="73794B50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 xml:space="preserve">      </w:t>
            </w:r>
            <w:r w:rsidRPr="007975C5">
              <w:rPr>
                <w:rStyle w:val="HTML1"/>
                <w:rFonts w:asciiTheme="minorHAnsi" w:eastAsiaTheme="minorHAnsi" w:hAnsiTheme="minorHAnsi"/>
                <w:color w:val="212121"/>
                <w:sz w:val="21"/>
                <w:szCs w:val="21"/>
              </w:rPr>
              <w:t>statements</w:t>
            </w:r>
          </w:p>
          <w:p w14:paraId="0F4B342D" w14:textId="77777777" w:rsidR="004C613C" w:rsidRPr="007975C5" w:rsidRDefault="004C613C" w:rsidP="00D27273">
            <w:pPr>
              <w:pStyle w:val="HTML"/>
              <w:shd w:val="clear" w:color="auto" w:fill="FFFFFF"/>
              <w:spacing w:after="150"/>
              <w:ind w:leftChars="329" w:left="691"/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</w:pPr>
            <w:r w:rsidRPr="007975C5">
              <w:rPr>
                <w:rFonts w:asciiTheme="minorHAnsi" w:eastAsiaTheme="minorHAnsi" w:hAnsiTheme="minorHAnsi"/>
                <w:color w:val="212121"/>
                <w:sz w:val="21"/>
                <w:szCs w:val="21"/>
              </w:rPr>
              <w:t>end</w:t>
            </w:r>
          </w:p>
          <w:p w14:paraId="531D5C6B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</w:tc>
      </w:tr>
      <w:tr w:rsidR="004C613C" w:rsidRPr="007975C5" w14:paraId="6974AABA" w14:textId="77777777" w:rsidTr="00166252">
        <w:trPr>
          <w:cantSplit/>
        </w:trPr>
        <w:tc>
          <w:tcPr>
            <w:tcW w:w="8522" w:type="dxa"/>
            <w:gridSpan w:val="2"/>
          </w:tcPr>
          <w:p w14:paraId="4FDB1CEB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实验过程记录（含基本步骤、主要程序清单及异常情况记录等）</w:t>
            </w:r>
          </w:p>
          <w:p w14:paraId="23F15291" w14:textId="77777777" w:rsidR="004C613C" w:rsidRPr="007975C5" w:rsidRDefault="004C613C" w:rsidP="004C613C">
            <w:pPr>
              <w:numPr>
                <w:ilvl w:val="0"/>
                <w:numId w:val="3"/>
              </w:numPr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 w:hint="eastAsia"/>
              </w:rPr>
              <w:t>设</w:t>
            </w:r>
            <w:r w:rsidRPr="007975C5">
              <w:rPr>
                <w:rFonts w:asciiTheme="minorHAnsi" w:eastAsiaTheme="minorHAnsi" w:hAnsiTheme="minorHAnsi"/>
              </w:rPr>
              <w:t>A</w:t>
            </w:r>
            <w:r w:rsidRPr="007975C5">
              <w:rPr>
                <w:rFonts w:asciiTheme="minorHAnsi" w:eastAsiaTheme="minorHAnsi" w:hAnsiTheme="minorHAnsi" w:hint="eastAsia"/>
              </w:rPr>
              <w:t>为可逆的方阵，编写同时求</w:t>
            </w:r>
            <w:r w:rsidRPr="007975C5">
              <w:rPr>
                <w:rFonts w:asciiTheme="minorHAnsi" w:eastAsiaTheme="minorHAnsi" w:hAnsiTheme="minorHAnsi"/>
              </w:rPr>
              <w:t>|A|,A</w:t>
            </w:r>
            <w:r w:rsidRPr="007975C5">
              <w:rPr>
                <w:rFonts w:asciiTheme="minorHAnsi" w:eastAsiaTheme="minorHAnsi" w:hAnsiTheme="minorHAnsi"/>
                <w:vertAlign w:val="superscript"/>
              </w:rPr>
              <w:t>2</w:t>
            </w:r>
            <w:r w:rsidRPr="007975C5">
              <w:rPr>
                <w:rFonts w:asciiTheme="minorHAnsi" w:eastAsiaTheme="minorHAnsi" w:hAnsiTheme="minorHAnsi"/>
              </w:rPr>
              <w:t>,A</w:t>
            </w:r>
            <w:r w:rsidRPr="007975C5">
              <w:rPr>
                <w:rFonts w:asciiTheme="minorHAnsi" w:eastAsiaTheme="minorHAnsi" w:hAnsiTheme="minorHAnsi"/>
                <w:vertAlign w:val="superscript"/>
              </w:rPr>
              <w:t>-1</w:t>
            </w:r>
            <w:r w:rsidRPr="007975C5">
              <w:rPr>
                <w:rFonts w:asciiTheme="minorHAnsi" w:eastAsiaTheme="minorHAnsi" w:hAnsiTheme="minorHAnsi"/>
              </w:rPr>
              <w:t>,A</w:t>
            </w:r>
            <w:r w:rsidRPr="007975C5">
              <w:rPr>
                <w:rFonts w:asciiTheme="minorHAnsi" w:eastAsiaTheme="minorHAnsi" w:hAnsiTheme="minorHAnsi" w:hint="eastAsia"/>
                <w:vertAlign w:val="superscript"/>
              </w:rPr>
              <w:t>T</w:t>
            </w:r>
            <w:r w:rsidRPr="007975C5">
              <w:rPr>
                <w:rFonts w:asciiTheme="minorHAnsi" w:eastAsiaTheme="minorHAnsi" w:hAnsiTheme="minorHAnsi" w:hint="eastAsia"/>
              </w:rPr>
              <w:t>的函数</w:t>
            </w:r>
            <w:r w:rsidRPr="007975C5">
              <w:rPr>
                <w:rFonts w:asciiTheme="minorHAnsi" w:eastAsiaTheme="minorHAnsi" w:hAnsiTheme="minorHAnsi"/>
              </w:rPr>
              <w:t>M</w:t>
            </w:r>
            <w:r w:rsidRPr="007975C5">
              <w:rPr>
                <w:rFonts w:asciiTheme="minorHAnsi" w:eastAsiaTheme="minorHAnsi" w:hAnsiTheme="minorHAnsi" w:hint="eastAsia"/>
              </w:rPr>
              <w:t>文件。</w:t>
            </w:r>
          </w:p>
          <w:p w14:paraId="7BF94D6E" w14:textId="77777777" w:rsidR="004C613C" w:rsidRPr="007975C5" w:rsidRDefault="004C613C" w:rsidP="00166252">
            <w:pPr>
              <w:rPr>
                <w:rFonts w:asciiTheme="minorHAnsi" w:eastAsiaTheme="minorHAnsi" w:hAnsiTheme="minorHAnsi"/>
                <w:lang w:val="pt-BR"/>
              </w:rPr>
            </w:pPr>
            <w:r w:rsidRPr="007975C5">
              <w:rPr>
                <w:rFonts w:asciiTheme="minorHAnsi" w:eastAsiaTheme="minorHAnsi" w:hAnsiTheme="minorHAnsi" w:hint="eastAsia"/>
                <w:b/>
                <w:bCs/>
                <w:lang w:val="pt-BR"/>
              </w:rPr>
              <w:t>解答</w:t>
            </w:r>
            <w:r w:rsidRPr="007975C5">
              <w:rPr>
                <w:rFonts w:asciiTheme="minorHAnsi" w:eastAsiaTheme="minorHAnsi" w:hAnsiTheme="minorHAnsi" w:hint="eastAsia"/>
                <w:lang w:val="pt-BR"/>
              </w:rPr>
              <w:t>：</w:t>
            </w:r>
            <w:r w:rsidRPr="007975C5">
              <w:rPr>
                <w:rFonts w:asciiTheme="minorHAnsi" w:eastAsiaTheme="minorHAnsi" w:hAnsiTheme="minorHAnsi"/>
                <w:lang w:val="pt-BR"/>
              </w:rPr>
              <w:t>function [da,a2,inva,traa]=comp4(x)</w:t>
            </w:r>
          </w:p>
          <w:p w14:paraId="261C5D1D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/>
              </w:rPr>
              <w:t xml:space="preserve">% </w:t>
            </w:r>
            <w:r w:rsidRPr="007975C5">
              <w:rPr>
                <w:rFonts w:asciiTheme="minorHAnsi" w:eastAsiaTheme="minorHAnsi" w:hAnsiTheme="minorHAnsi" w:hint="eastAsia"/>
              </w:rPr>
              <w:t>函数</w:t>
            </w:r>
            <w:r w:rsidRPr="007975C5">
              <w:rPr>
                <w:rFonts w:asciiTheme="minorHAnsi" w:eastAsiaTheme="minorHAnsi" w:hAnsiTheme="minorHAnsi"/>
              </w:rPr>
              <w:t>M</w:t>
            </w:r>
            <w:r w:rsidRPr="007975C5">
              <w:rPr>
                <w:rFonts w:asciiTheme="minorHAnsi" w:eastAsiaTheme="minorHAnsi" w:hAnsiTheme="minorHAnsi" w:hint="eastAsia"/>
              </w:rPr>
              <w:t>文件</w:t>
            </w:r>
            <w:r w:rsidRPr="007975C5">
              <w:rPr>
                <w:rFonts w:asciiTheme="minorHAnsi" w:eastAsiaTheme="minorHAnsi" w:hAnsiTheme="minorHAnsi"/>
              </w:rPr>
              <w:t>comp4.m</w:t>
            </w:r>
            <w:r w:rsidRPr="007975C5">
              <w:rPr>
                <w:rFonts w:asciiTheme="minorHAnsi" w:eastAsiaTheme="minorHAnsi" w:hAnsiTheme="minorHAnsi" w:hint="eastAsia"/>
              </w:rPr>
              <w:t>同时求矩阵</w:t>
            </w:r>
            <w:r w:rsidRPr="007975C5">
              <w:rPr>
                <w:rFonts w:asciiTheme="minorHAnsi" w:eastAsiaTheme="minorHAnsi" w:hAnsiTheme="minorHAnsi"/>
              </w:rPr>
              <w:t>x</w:t>
            </w:r>
            <w:r w:rsidRPr="007975C5">
              <w:rPr>
                <w:rFonts w:asciiTheme="minorHAnsi" w:eastAsiaTheme="minorHAnsi" w:hAnsiTheme="minorHAnsi" w:hint="eastAsia"/>
              </w:rPr>
              <w:t>的四个值</w:t>
            </w:r>
          </w:p>
          <w:p w14:paraId="292CE798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/>
              </w:rPr>
              <w:t>% da</w:t>
            </w:r>
            <w:r w:rsidRPr="007975C5">
              <w:rPr>
                <w:rFonts w:asciiTheme="minorHAnsi" w:eastAsiaTheme="minorHAnsi" w:hAnsiTheme="minorHAnsi" w:hint="eastAsia"/>
              </w:rPr>
              <w:t>为矩阵</w:t>
            </w:r>
            <w:r w:rsidRPr="007975C5">
              <w:rPr>
                <w:rFonts w:asciiTheme="minorHAnsi" w:eastAsiaTheme="minorHAnsi" w:hAnsiTheme="minorHAnsi"/>
              </w:rPr>
              <w:t>x</w:t>
            </w:r>
            <w:r w:rsidRPr="007975C5">
              <w:rPr>
                <w:rFonts w:asciiTheme="minorHAnsi" w:eastAsiaTheme="minorHAnsi" w:hAnsiTheme="minorHAnsi" w:hint="eastAsia"/>
              </w:rPr>
              <w:t>的行列式</w:t>
            </w:r>
          </w:p>
          <w:p w14:paraId="3ABD85B1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/>
              </w:rPr>
              <w:t>% a2</w:t>
            </w:r>
            <w:r w:rsidRPr="007975C5">
              <w:rPr>
                <w:rFonts w:asciiTheme="minorHAnsi" w:eastAsiaTheme="minorHAnsi" w:hAnsiTheme="minorHAnsi" w:hint="eastAsia"/>
              </w:rPr>
              <w:t>为矩阵</w:t>
            </w:r>
            <w:r w:rsidRPr="007975C5">
              <w:rPr>
                <w:rFonts w:asciiTheme="minorHAnsi" w:eastAsiaTheme="minorHAnsi" w:hAnsiTheme="minorHAnsi"/>
              </w:rPr>
              <w:t>x</w:t>
            </w:r>
            <w:r w:rsidRPr="007975C5">
              <w:rPr>
                <w:rFonts w:asciiTheme="minorHAnsi" w:eastAsiaTheme="minorHAnsi" w:hAnsiTheme="minorHAnsi" w:hint="eastAsia"/>
              </w:rPr>
              <w:t>的平方</w:t>
            </w:r>
          </w:p>
          <w:p w14:paraId="13BE981E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/>
              </w:rPr>
              <w:t xml:space="preserve">% </w:t>
            </w:r>
            <w:proofErr w:type="spellStart"/>
            <w:r w:rsidRPr="007975C5">
              <w:rPr>
                <w:rFonts w:asciiTheme="minorHAnsi" w:eastAsiaTheme="minorHAnsi" w:hAnsiTheme="minorHAnsi"/>
              </w:rPr>
              <w:t>inva</w:t>
            </w:r>
            <w:proofErr w:type="spellEnd"/>
            <w:r w:rsidRPr="007975C5">
              <w:rPr>
                <w:rFonts w:asciiTheme="minorHAnsi" w:eastAsiaTheme="minorHAnsi" w:hAnsiTheme="minorHAnsi" w:hint="eastAsia"/>
              </w:rPr>
              <w:t>为矩阵</w:t>
            </w:r>
            <w:r w:rsidRPr="007975C5">
              <w:rPr>
                <w:rFonts w:asciiTheme="minorHAnsi" w:eastAsiaTheme="minorHAnsi" w:hAnsiTheme="minorHAnsi"/>
              </w:rPr>
              <w:t>x</w:t>
            </w:r>
            <w:r w:rsidRPr="007975C5">
              <w:rPr>
                <w:rFonts w:asciiTheme="minorHAnsi" w:eastAsiaTheme="minorHAnsi" w:hAnsiTheme="minorHAnsi" w:hint="eastAsia"/>
              </w:rPr>
              <w:t>的逆矩阵</w:t>
            </w:r>
          </w:p>
          <w:p w14:paraId="11DE6EF3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/>
              </w:rPr>
              <w:t xml:space="preserve">% </w:t>
            </w:r>
            <w:proofErr w:type="spellStart"/>
            <w:r w:rsidRPr="007975C5">
              <w:rPr>
                <w:rFonts w:asciiTheme="minorHAnsi" w:eastAsiaTheme="minorHAnsi" w:hAnsiTheme="minorHAnsi"/>
              </w:rPr>
              <w:t>traa</w:t>
            </w:r>
            <w:proofErr w:type="spellEnd"/>
            <w:r w:rsidRPr="007975C5">
              <w:rPr>
                <w:rFonts w:asciiTheme="minorHAnsi" w:eastAsiaTheme="minorHAnsi" w:hAnsiTheme="minorHAnsi" w:hint="eastAsia"/>
              </w:rPr>
              <w:t>为矩阵</w:t>
            </w:r>
            <w:r w:rsidRPr="007975C5">
              <w:rPr>
                <w:rFonts w:asciiTheme="minorHAnsi" w:eastAsiaTheme="minorHAnsi" w:hAnsiTheme="minorHAnsi"/>
              </w:rPr>
              <w:t>x</w:t>
            </w:r>
            <w:r w:rsidRPr="007975C5">
              <w:rPr>
                <w:rFonts w:asciiTheme="minorHAnsi" w:eastAsiaTheme="minorHAnsi" w:hAnsiTheme="minorHAnsi" w:hint="eastAsia"/>
              </w:rPr>
              <w:t>的转置</w:t>
            </w:r>
          </w:p>
          <w:p w14:paraId="1D530EA9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  <w:lang w:val="pt-BR"/>
              </w:rPr>
            </w:pPr>
            <w:r w:rsidRPr="007975C5">
              <w:rPr>
                <w:rFonts w:asciiTheme="minorHAnsi" w:eastAsiaTheme="minorHAnsi" w:hAnsiTheme="minorHAnsi"/>
                <w:lang w:val="pt-BR"/>
              </w:rPr>
              <w:t>da=det(x)</w:t>
            </w:r>
          </w:p>
          <w:p w14:paraId="16662D95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  <w:lang w:val="pt-BR"/>
              </w:rPr>
            </w:pPr>
            <w:r w:rsidRPr="007975C5">
              <w:rPr>
                <w:rFonts w:asciiTheme="minorHAnsi" w:eastAsiaTheme="minorHAnsi" w:hAnsiTheme="minorHAnsi"/>
                <w:lang w:val="pt-BR"/>
              </w:rPr>
              <w:t>a2=x^2</w:t>
            </w:r>
          </w:p>
          <w:p w14:paraId="68EF6BD7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  <w:lang w:val="pt-BR"/>
              </w:rPr>
            </w:pPr>
            <w:r w:rsidRPr="007975C5">
              <w:rPr>
                <w:rFonts w:asciiTheme="minorHAnsi" w:eastAsiaTheme="minorHAnsi" w:hAnsiTheme="minorHAnsi"/>
                <w:lang w:val="pt-BR"/>
              </w:rPr>
              <w:t>inva=inv(x)</w:t>
            </w:r>
          </w:p>
          <w:p w14:paraId="44091895" w14:textId="77777777" w:rsidR="004C613C" w:rsidRPr="007975C5" w:rsidRDefault="004C613C" w:rsidP="00166252">
            <w:pPr>
              <w:ind w:firstLine="1275"/>
              <w:rPr>
                <w:rFonts w:asciiTheme="minorHAnsi" w:eastAsiaTheme="minorHAnsi" w:hAnsiTheme="minorHAnsi"/>
              </w:rPr>
            </w:pPr>
            <w:proofErr w:type="spellStart"/>
            <w:r w:rsidRPr="007975C5">
              <w:rPr>
                <w:rFonts w:asciiTheme="minorHAnsi" w:eastAsiaTheme="minorHAnsi" w:hAnsiTheme="minorHAnsi"/>
              </w:rPr>
              <w:t>traa</w:t>
            </w:r>
            <w:proofErr w:type="spellEnd"/>
            <w:r w:rsidRPr="007975C5">
              <w:rPr>
                <w:rFonts w:asciiTheme="minorHAnsi" w:eastAsiaTheme="minorHAnsi" w:hAnsiTheme="minorHAnsi"/>
              </w:rPr>
              <w:t>=x’</w:t>
            </w:r>
          </w:p>
          <w:p w14:paraId="2C00E12D" w14:textId="77777777" w:rsidR="004C613C" w:rsidRPr="007975C5" w:rsidRDefault="004C613C" w:rsidP="00166252">
            <w:pPr>
              <w:rPr>
                <w:rFonts w:asciiTheme="minorHAnsi" w:eastAsiaTheme="minorHAnsi" w:hAnsiTheme="minorHAnsi"/>
              </w:rPr>
            </w:pPr>
            <w:r w:rsidRPr="007975C5">
              <w:rPr>
                <w:rFonts w:asciiTheme="minorHAnsi" w:eastAsiaTheme="minorHAnsi" w:hAnsiTheme="minorHAnsi" w:hint="eastAsia"/>
              </w:rPr>
              <w:t>保存该函数</w:t>
            </w:r>
            <w:r w:rsidRPr="007975C5">
              <w:rPr>
                <w:rFonts w:asciiTheme="minorHAnsi" w:eastAsiaTheme="minorHAnsi" w:hAnsiTheme="minorHAnsi"/>
              </w:rPr>
              <w:t>M</w:t>
            </w:r>
            <w:r w:rsidRPr="007975C5">
              <w:rPr>
                <w:rFonts w:asciiTheme="minorHAnsi" w:eastAsiaTheme="minorHAnsi" w:hAnsiTheme="minorHAnsi" w:hint="eastAsia"/>
              </w:rPr>
              <w:t>文件，文件名为</w:t>
            </w:r>
            <w:r w:rsidRPr="007975C5">
              <w:rPr>
                <w:rFonts w:asciiTheme="minorHAnsi" w:eastAsiaTheme="minorHAnsi" w:hAnsiTheme="minorHAnsi"/>
              </w:rPr>
              <w:t>comp4.m</w:t>
            </w:r>
            <w:r w:rsidRPr="007975C5">
              <w:rPr>
                <w:rFonts w:asciiTheme="minorHAnsi" w:eastAsiaTheme="minorHAnsi" w:hAnsiTheme="minorHAnsi" w:hint="eastAsia"/>
              </w:rPr>
              <w:t>，在命令窗口中输入一个矩阵</w:t>
            </w:r>
            <w:r w:rsidRPr="007975C5">
              <w:rPr>
                <w:rFonts w:asciiTheme="minorHAnsi" w:eastAsiaTheme="minorHAnsi" w:hAnsiTheme="minorHAnsi"/>
              </w:rPr>
              <w:t>A</w:t>
            </w:r>
            <w:r w:rsidRPr="007975C5">
              <w:rPr>
                <w:rFonts w:asciiTheme="minorHAnsi" w:eastAsiaTheme="minorHAnsi" w:hAnsiTheme="minorHAnsi" w:hint="eastAsia"/>
              </w:rPr>
              <w:t>，再输入</w:t>
            </w:r>
            <w:r w:rsidRPr="007975C5">
              <w:rPr>
                <w:rFonts w:asciiTheme="minorHAnsi" w:eastAsiaTheme="minorHAnsi" w:hAnsiTheme="minorHAnsi"/>
              </w:rPr>
              <w:t>comp4</w:t>
            </w:r>
            <w:r w:rsidRPr="007975C5">
              <w:rPr>
                <w:rFonts w:asciiTheme="minorHAnsi" w:eastAsiaTheme="minorHAnsi" w:hAnsiTheme="minorHAnsi" w:hint="eastAsia"/>
              </w:rPr>
              <w:t>（</w:t>
            </w:r>
            <w:r w:rsidRPr="007975C5">
              <w:rPr>
                <w:rFonts w:asciiTheme="minorHAnsi" w:eastAsiaTheme="minorHAnsi" w:hAnsiTheme="minorHAnsi"/>
              </w:rPr>
              <w:t>A</w:t>
            </w:r>
            <w:r w:rsidRPr="007975C5">
              <w:rPr>
                <w:rFonts w:asciiTheme="minorHAnsi" w:eastAsiaTheme="minorHAnsi" w:hAnsiTheme="minorHAnsi" w:hint="eastAsia"/>
              </w:rPr>
              <w:t>）并回车即可得到所需要的值。</w:t>
            </w:r>
          </w:p>
          <w:p w14:paraId="38CB350B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66BEBB97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例2 利用for 循环求1+2+3+…+100</w:t>
            </w:r>
          </w:p>
          <w:p w14:paraId="3E2F6C78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b/>
                <w:bCs/>
                <w:sz w:val="24"/>
              </w:rPr>
              <w:t>解答：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sum=0;</w:t>
            </w:r>
          </w:p>
          <w:p w14:paraId="3C60FE8D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 xml:space="preserve">      for i=1:100</w:t>
            </w:r>
          </w:p>
          <w:p w14:paraId="70124195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 xml:space="preserve">      sum=sum+i;</w:t>
            </w:r>
          </w:p>
          <w:p w14:paraId="076AF395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 xml:space="preserve">      end</w:t>
            </w:r>
          </w:p>
          <w:p w14:paraId="2D0F57BF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 xml:space="preserve">         sum</w:t>
            </w:r>
          </w:p>
          <w:p w14:paraId="40A61234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例3 利用while 循环计算</w:t>
            </w:r>
            <w:r w:rsidRPr="007975C5">
              <w:rPr>
                <w:rFonts w:asciiTheme="minorHAnsi" w:eastAsiaTheme="minorHAnsi" w:hAnsiTheme="minorHAnsi"/>
                <w:position w:val="-6"/>
                <w:sz w:val="24"/>
              </w:rPr>
              <w:object w:dxaOrig="1540" w:dyaOrig="279" w14:anchorId="14E8A3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14pt" o:ole="">
                  <v:imagedata r:id="rId8" o:title=""/>
                </v:shape>
                <o:OLEObject Type="Embed" ProgID="Equation.3" ShapeID="_x0000_i1025" DrawAspect="Content" ObjectID="_1763484410" r:id="rId9"/>
              </w:object>
            </w:r>
          </w:p>
          <w:p w14:paraId="3E152A3C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b/>
                <w:bCs/>
                <w:sz w:val="24"/>
              </w:rPr>
              <w:t>解答：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sum=0; i=1;</w:t>
            </w:r>
          </w:p>
          <w:p w14:paraId="4D02155D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while i&lt;51</w:t>
            </w:r>
          </w:p>
          <w:p w14:paraId="63FA7B42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product=1;</w:t>
            </w:r>
          </w:p>
          <w:p w14:paraId="1B577117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j=1;</w:t>
            </w:r>
          </w:p>
          <w:p w14:paraId="049A383B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while j&lt;=i</w:t>
            </w:r>
          </w:p>
          <w:p w14:paraId="2B6BDDBE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product=product*j;    % 这里采用的是双循环语句</w:t>
            </w:r>
          </w:p>
          <w:p w14:paraId="64267F3D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j=j+1;</w:t>
            </w:r>
          </w:p>
          <w:p w14:paraId="33EC305C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end</w:t>
            </w:r>
          </w:p>
          <w:p w14:paraId="0708142A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sum=sum+product;</w:t>
            </w:r>
          </w:p>
          <w:p w14:paraId="5BFA4175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i=i+1;</w:t>
            </w:r>
          </w:p>
          <w:p w14:paraId="2AAE1A2B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end</w:t>
            </w:r>
          </w:p>
          <w:p w14:paraId="742EB657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disp(</w:t>
            </w:r>
            <w:r w:rsidRPr="007975C5">
              <w:rPr>
                <w:rFonts w:asciiTheme="minorHAnsi" w:eastAsiaTheme="minorHAnsi" w:hAnsiTheme="minorHAnsi"/>
                <w:sz w:val="24"/>
                <w:lang w:val="da-DK"/>
              </w:rPr>
              <w:t>‘</w:t>
            </w:r>
            <w:r w:rsidRPr="007975C5">
              <w:rPr>
                <w:rFonts w:asciiTheme="minorHAnsi" w:eastAsiaTheme="minorHAnsi" w:hAnsiTheme="minorHAnsi"/>
                <w:position w:val="-6"/>
                <w:sz w:val="24"/>
              </w:rPr>
              <w:object w:dxaOrig="1540" w:dyaOrig="279" w14:anchorId="3BC8C2C0">
                <v:shape id="_x0000_i1026" type="#_x0000_t75" style="width:77pt;height:14pt" o:ole="">
                  <v:imagedata r:id="rId8" o:title=""/>
                </v:shape>
                <o:OLEObject Type="Embed" ProgID="Equation.3" ShapeID="_x0000_i1026" DrawAspect="Content" ObjectID="_1763484411" r:id="rId10"/>
              </w:objec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和为:</w:t>
            </w:r>
            <w:r w:rsidRPr="007975C5">
              <w:rPr>
                <w:rFonts w:asciiTheme="minorHAnsi" w:eastAsiaTheme="minorHAnsi" w:hAnsiTheme="minorHAnsi"/>
                <w:sz w:val="24"/>
                <w:lang w:val="da-DK"/>
              </w:rPr>
              <w:t>’</w:t>
            </w: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)</w:t>
            </w:r>
          </w:p>
          <w:p w14:paraId="3F1615D3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sum</w:t>
            </w:r>
          </w:p>
          <w:p w14:paraId="4D5020FC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b/>
                <w:bCs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b/>
                <w:bCs/>
                <w:sz w:val="24"/>
                <w:lang w:val="da-DK"/>
              </w:rPr>
              <w:t>或者</w:t>
            </w:r>
          </w:p>
          <w:p w14:paraId="160E3B84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sum=0; i=1; product=1;</w:t>
            </w:r>
          </w:p>
          <w:p w14:paraId="3B0DF3DF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while i&lt;51</w:t>
            </w:r>
          </w:p>
          <w:p w14:paraId="21517F57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product=product*i;    % 这里采用的是单循环语句</w:t>
            </w:r>
          </w:p>
          <w:p w14:paraId="4E8EF177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sum=sum+product;</w:t>
            </w:r>
          </w:p>
          <w:p w14:paraId="5CD2394C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i=i+1;</w:t>
            </w:r>
          </w:p>
          <w:p w14:paraId="07ECF500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end</w:t>
            </w:r>
          </w:p>
          <w:p w14:paraId="287FB30E" w14:textId="77777777" w:rsidR="004C613C" w:rsidRPr="007975C5" w:rsidRDefault="004C613C" w:rsidP="00166252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disp(</w:t>
            </w:r>
            <w:r w:rsidRPr="007975C5">
              <w:rPr>
                <w:rFonts w:asciiTheme="minorHAnsi" w:eastAsiaTheme="minorHAnsi" w:hAnsiTheme="minorHAnsi"/>
                <w:sz w:val="24"/>
                <w:lang w:val="da-DK"/>
              </w:rPr>
              <w:t>‘</w:t>
            </w:r>
            <w:r w:rsidRPr="007975C5">
              <w:rPr>
                <w:rFonts w:asciiTheme="minorHAnsi" w:eastAsiaTheme="minorHAnsi" w:hAnsiTheme="minorHAnsi"/>
                <w:position w:val="-6"/>
                <w:sz w:val="24"/>
              </w:rPr>
              <w:object w:dxaOrig="1540" w:dyaOrig="279" w14:anchorId="1FE40B94">
                <v:shape id="_x0000_i1027" type="#_x0000_t75" style="width:77pt;height:14pt" o:ole="">
                  <v:imagedata r:id="rId8" o:title=""/>
                </v:shape>
                <o:OLEObject Type="Embed" ProgID="Equation.3" ShapeID="_x0000_i1027" DrawAspect="Content" ObjectID="_1763484412" r:id="rId11"/>
              </w:objec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和为:</w:t>
            </w:r>
            <w:r w:rsidRPr="007975C5">
              <w:rPr>
                <w:rFonts w:asciiTheme="minorHAnsi" w:eastAsiaTheme="minorHAnsi" w:hAnsiTheme="minorHAnsi"/>
                <w:sz w:val="24"/>
                <w:lang w:val="da-DK"/>
              </w:rPr>
              <w:t>’</w:t>
            </w: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)</w:t>
            </w:r>
          </w:p>
          <w:p w14:paraId="5083C04A" w14:textId="5CB1AA58" w:rsidR="004C613C" w:rsidRPr="007975C5" w:rsidRDefault="004C613C" w:rsidP="004C613C">
            <w:pPr>
              <w:ind w:firstLineChars="400" w:firstLine="960"/>
              <w:jc w:val="left"/>
              <w:rPr>
                <w:rFonts w:asciiTheme="minorHAnsi" w:eastAsiaTheme="minorHAnsi" w:hAnsiTheme="minorHAnsi"/>
                <w:sz w:val="24"/>
                <w:lang w:val="da-DK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  <w:lang w:val="da-DK"/>
              </w:rPr>
              <w:t>sum</w:t>
            </w:r>
          </w:p>
        </w:tc>
      </w:tr>
      <w:tr w:rsidR="004C613C" w:rsidRPr="007975C5" w14:paraId="0D6F8DF5" w14:textId="77777777" w:rsidTr="00166252">
        <w:trPr>
          <w:cantSplit/>
        </w:trPr>
        <w:tc>
          <w:tcPr>
            <w:tcW w:w="8522" w:type="dxa"/>
            <w:gridSpan w:val="2"/>
          </w:tcPr>
          <w:p w14:paraId="3BC6853A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实验结果与实验总结：</w:t>
            </w:r>
          </w:p>
          <w:p w14:paraId="75F1A10E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.</w:t>
            </w:r>
          </w:p>
          <w:p w14:paraId="51BC93E4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>&gt;&gt; comp4(A)</w:t>
            </w:r>
          </w:p>
          <w:p w14:paraId="4A826AC5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rFonts w:hint="eastAsia"/>
                <w:sz w:val="24"/>
              </w:rPr>
              <w:t>警告</w:t>
            </w:r>
            <w:r w:rsidRPr="00A05209">
              <w:rPr>
                <w:rFonts w:hint="eastAsia"/>
                <w:sz w:val="24"/>
              </w:rPr>
              <w:t xml:space="preserve">: </w:t>
            </w:r>
            <w:r w:rsidRPr="00A05209">
              <w:rPr>
                <w:rFonts w:hint="eastAsia"/>
                <w:sz w:val="24"/>
              </w:rPr>
              <w:t>矩阵接近奇异值，或者缩放错误。结果可能不准</w:t>
            </w:r>
          </w:p>
          <w:p w14:paraId="0846D259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rFonts w:hint="eastAsia"/>
                <w:sz w:val="24"/>
              </w:rPr>
              <w:t>确。</w:t>
            </w:r>
            <w:r w:rsidRPr="00A05209">
              <w:rPr>
                <w:rFonts w:hint="eastAsia"/>
                <w:sz w:val="24"/>
              </w:rPr>
              <w:t>RCOND =  2.202823e-18</w:t>
            </w:r>
            <w:r w:rsidRPr="00A05209">
              <w:rPr>
                <w:rFonts w:hint="eastAsia"/>
                <w:sz w:val="24"/>
              </w:rPr>
              <w:t>。</w:t>
            </w:r>
            <w:r w:rsidRPr="00A05209">
              <w:rPr>
                <w:rFonts w:hint="eastAsia"/>
                <w:sz w:val="24"/>
              </w:rPr>
              <w:t xml:space="preserve"> </w:t>
            </w:r>
          </w:p>
          <w:p w14:paraId="20005E73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rFonts w:hint="eastAsia"/>
                <w:sz w:val="24"/>
              </w:rPr>
              <w:t xml:space="preserve">&gt; </w:t>
            </w:r>
            <w:r w:rsidRPr="00A05209">
              <w:rPr>
                <w:rFonts w:hint="eastAsia"/>
                <w:sz w:val="24"/>
              </w:rPr>
              <w:t>位置：</w:t>
            </w:r>
            <w:r w:rsidRPr="00A05209">
              <w:rPr>
                <w:rFonts w:hint="eastAsia"/>
                <w:sz w:val="24"/>
              </w:rPr>
              <w:t>comp4 (</w:t>
            </w:r>
            <w:r w:rsidRPr="00A05209">
              <w:rPr>
                <w:rFonts w:hint="eastAsia"/>
                <w:sz w:val="24"/>
              </w:rPr>
              <w:t>第</w:t>
            </w:r>
            <w:r w:rsidRPr="00A05209">
              <w:rPr>
                <w:rFonts w:hint="eastAsia"/>
                <w:sz w:val="24"/>
              </w:rPr>
              <w:t xml:space="preserve"> 9 </w:t>
            </w:r>
            <w:r w:rsidRPr="00A05209">
              <w:rPr>
                <w:rFonts w:hint="eastAsia"/>
                <w:sz w:val="24"/>
              </w:rPr>
              <w:t>行</w:t>
            </w:r>
            <w:r w:rsidRPr="00A05209">
              <w:rPr>
                <w:rFonts w:hint="eastAsia"/>
                <w:sz w:val="24"/>
              </w:rPr>
              <w:t>)</w:t>
            </w:r>
          </w:p>
          <w:p w14:paraId="49342B82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 xml:space="preserve"> </w:t>
            </w:r>
          </w:p>
          <w:p w14:paraId="7175E9DF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</w:p>
          <w:p w14:paraId="539A136F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>ans =</w:t>
            </w:r>
          </w:p>
          <w:p w14:paraId="58E87A3D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</w:p>
          <w:p w14:paraId="69A66C18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 xml:space="preserve">    -9.516197353929915e-16</w:t>
            </w:r>
          </w:p>
          <w:p w14:paraId="308DD12D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#</w:t>
            </w:r>
            <w:r>
              <w:rPr>
                <w:sz w:val="24"/>
              </w:rPr>
              <w:t>##############################</w:t>
            </w:r>
          </w:p>
          <w:p w14:paraId="4B9E79DF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>
              <w:rPr>
                <w:sz w:val="24"/>
              </w:rPr>
              <w:t>.</w:t>
            </w:r>
          </w:p>
          <w:p w14:paraId="19B647A4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>sum =</w:t>
            </w:r>
          </w:p>
          <w:p w14:paraId="00E71A13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</w:p>
          <w:p w14:paraId="3CE006EC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 xml:space="preserve">        5050</w:t>
            </w:r>
          </w:p>
          <w:p w14:paraId="7976522A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#</w:t>
            </w:r>
            <w:r>
              <w:rPr>
                <w:sz w:val="24"/>
              </w:rPr>
              <w:t>##############################</w:t>
            </w:r>
          </w:p>
          <w:p w14:paraId="4B3B1709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>
              <w:rPr>
                <w:sz w:val="24"/>
              </w:rPr>
              <w:t>3.</w:t>
            </w:r>
          </w:p>
          <w:p w14:paraId="34EF7ED3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>sum =</w:t>
            </w:r>
          </w:p>
          <w:p w14:paraId="62E13439" w14:textId="77777777" w:rsidR="00AF4431" w:rsidRPr="00A05209" w:rsidRDefault="00AF4431" w:rsidP="00081ED0">
            <w:pPr>
              <w:ind w:leftChars="100" w:left="210"/>
              <w:jc w:val="left"/>
              <w:rPr>
                <w:sz w:val="24"/>
              </w:rPr>
            </w:pPr>
          </w:p>
          <w:p w14:paraId="749D6B29" w14:textId="77777777" w:rsidR="00AF4431" w:rsidRDefault="00AF4431" w:rsidP="00081ED0">
            <w:pPr>
              <w:ind w:leftChars="100" w:left="210"/>
              <w:jc w:val="left"/>
              <w:rPr>
                <w:sz w:val="24"/>
              </w:rPr>
            </w:pPr>
            <w:r w:rsidRPr="00A05209">
              <w:rPr>
                <w:sz w:val="24"/>
              </w:rPr>
              <w:t xml:space="preserve">     3.103505322954620e+64</w:t>
            </w:r>
          </w:p>
          <w:p w14:paraId="26F483C3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</w:tc>
      </w:tr>
      <w:tr w:rsidR="004C613C" w:rsidRPr="007975C5" w14:paraId="7D8D14DE" w14:textId="77777777" w:rsidTr="00166252">
        <w:trPr>
          <w:cantSplit/>
          <w:trHeight w:val="765"/>
        </w:trPr>
        <w:tc>
          <w:tcPr>
            <w:tcW w:w="8522" w:type="dxa"/>
            <w:gridSpan w:val="2"/>
          </w:tcPr>
          <w:p w14:paraId="0BA5B9BD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思考与深入：</w:t>
            </w:r>
          </w:p>
          <w:p w14:paraId="2CD4DF73" w14:textId="349C27BD" w:rsidR="004C613C" w:rsidRPr="007975C5" w:rsidRDefault="00AF4431" w:rsidP="00081ED0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>
              <w:rPr>
                <w:rFonts w:asciiTheme="minorHAnsi" w:eastAsiaTheme="minorHAnsi" w:hAnsiTheme="minorHAnsi" w:hint="eastAsia"/>
                <w:sz w:val="24"/>
              </w:rPr>
              <w:t>学了一点循环</w:t>
            </w:r>
          </w:p>
        </w:tc>
      </w:tr>
      <w:tr w:rsidR="004C613C" w:rsidRPr="007975C5" w14:paraId="0F3904CC" w14:textId="77777777" w:rsidTr="00166252">
        <w:trPr>
          <w:cantSplit/>
          <w:trHeight w:val="795"/>
        </w:trPr>
        <w:tc>
          <w:tcPr>
            <w:tcW w:w="8522" w:type="dxa"/>
            <w:gridSpan w:val="2"/>
          </w:tcPr>
          <w:p w14:paraId="28667D8A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实验作业：</w:t>
            </w:r>
          </w:p>
          <w:p w14:paraId="7EEAD864" w14:textId="77777777" w:rsidR="004C613C" w:rsidRPr="007975C5" w:rsidRDefault="004C613C" w:rsidP="00081ED0">
            <w:pPr>
              <w:numPr>
                <w:ilvl w:val="0"/>
                <w:numId w:val="2"/>
              </w:numPr>
              <w:ind w:leftChars="100" w:left="57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想一想，在</w:t>
            </w:r>
            <w:r w:rsidRPr="007975C5">
              <w:rPr>
                <w:rFonts w:asciiTheme="minorHAnsi" w:eastAsiaTheme="minorHAnsi" w:hAnsiTheme="minorHAnsi"/>
                <w:sz w:val="24"/>
              </w:rPr>
              <w:t>M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中为什么要引入M文件？</w:t>
            </w:r>
          </w:p>
          <w:p w14:paraId="127C7C8D" w14:textId="1652B933" w:rsidR="004C613C" w:rsidRPr="007975C5" w:rsidRDefault="004C613C" w:rsidP="00081ED0">
            <w:pPr>
              <w:ind w:leftChars="200" w:left="42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便于重复使用</w:t>
            </w:r>
          </w:p>
          <w:p w14:paraId="6C8075B2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17301BBD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2．归纳一下，建立一个新的M文件和打开一个已有的M文件各有哪些方法？</w:t>
            </w:r>
          </w:p>
          <w:p w14:paraId="2BA4CEB2" w14:textId="6BC14BA8" w:rsidR="004C613C" w:rsidRPr="007975C5" w:rsidRDefault="007975C5" w:rsidP="00081ED0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新建:</w:t>
            </w:r>
            <w:r w:rsidRPr="007975C5">
              <w:rPr>
                <w:rFonts w:asciiTheme="minorHAnsi" w:eastAsiaTheme="minorHAnsi" w:hAnsiTheme="minorHAnsi"/>
                <w:sz w:val="24"/>
              </w:rPr>
              <w:t>&gt;&gt;&gt;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edit</w:t>
            </w:r>
            <w:r w:rsidR="00894DD2">
              <w:rPr>
                <w:rFonts w:asciiTheme="minorHAnsi" w:eastAsiaTheme="minorHAnsi" w:hAnsiTheme="minorHAnsi"/>
                <w:sz w:val="24"/>
              </w:rPr>
              <w:t>;</w:t>
            </w:r>
            <w:r w:rsidR="00894DD2">
              <w:rPr>
                <w:rFonts w:asciiTheme="minorHAnsi" w:eastAsiaTheme="minorHAnsi" w:hAnsiTheme="minorHAnsi" w:hint="eastAsia"/>
                <w:sz w:val="24"/>
              </w:rPr>
              <w:t>左上角新建</w:t>
            </w:r>
          </w:p>
          <w:p w14:paraId="6C9A3C82" w14:textId="4CB32472" w:rsidR="004C613C" w:rsidRPr="007975C5" w:rsidRDefault="007975C5" w:rsidP="00081ED0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894DD2">
              <w:rPr>
                <w:rFonts w:asciiTheme="minorHAnsi" w:eastAsiaTheme="minorHAnsi" w:hAnsiTheme="minorHAnsi" w:hint="eastAsia"/>
                <w:sz w:val="24"/>
              </w:rPr>
              <w:t>打开:</w:t>
            </w:r>
            <w:r w:rsidRPr="00894DD2">
              <w:rPr>
                <w:rFonts w:asciiTheme="minorHAnsi" w:eastAsiaTheme="minorHAnsi" w:hAnsiTheme="minorHAnsi"/>
                <w:sz w:val="24"/>
              </w:rPr>
              <w:t xml:space="preserve">&gt;&gt;&gt;edit </w:t>
            </w:r>
            <w:r w:rsidRPr="00894DD2">
              <w:rPr>
                <w:rFonts w:asciiTheme="minorHAnsi" w:eastAsiaTheme="minorHAnsi" w:hAnsiTheme="minorHAnsi" w:hint="eastAsia"/>
                <w:sz w:val="24"/>
              </w:rPr>
              <w:t>untitled</w:t>
            </w:r>
            <w:r w:rsidRPr="00894DD2">
              <w:rPr>
                <w:rFonts w:asciiTheme="minorHAnsi" w:eastAsiaTheme="minorHAnsi" w:hAnsiTheme="minorHAnsi"/>
                <w:sz w:val="24"/>
              </w:rPr>
              <w:t>.m</w:t>
            </w:r>
            <w:r w:rsidR="00894DD2" w:rsidRPr="00894DD2">
              <w:rPr>
                <w:rFonts w:asciiTheme="minorHAnsi" w:eastAsiaTheme="minorHAnsi" w:hAnsiTheme="minorHAnsi"/>
                <w:sz w:val="24"/>
              </w:rPr>
              <w:t>;</w:t>
            </w:r>
            <w:r w:rsidR="00894DD2" w:rsidRPr="00894DD2">
              <w:rPr>
                <w:rFonts w:asciiTheme="minorHAnsi" w:eastAsiaTheme="minorHAnsi" w:hAnsiTheme="minorHAnsi" w:hint="eastAsia"/>
                <w:sz w:val="24"/>
              </w:rPr>
              <w:t>左上角打开</w:t>
            </w:r>
          </w:p>
          <w:p w14:paraId="741029C1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2B1ECBEC" w14:textId="5FD078AA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3．分别用for循环和while循环编写计算1+3+5+…99和</w:t>
            </w:r>
            <w:r w:rsidRPr="007975C5">
              <w:rPr>
                <w:rFonts w:asciiTheme="minorHAnsi" w:eastAsiaTheme="minorHAnsi" w:hAnsiTheme="minorHAnsi"/>
                <w:position w:val="-6"/>
                <w:sz w:val="24"/>
              </w:rPr>
              <w:object w:dxaOrig="1460" w:dyaOrig="279" w14:anchorId="0A9CFFB7">
                <v:shape id="_x0000_i1028" type="#_x0000_t75" style="width:73pt;height:14pt" o:ole="">
                  <v:imagedata r:id="rId12" o:title=""/>
                </v:shape>
                <o:OLEObject Type="Embed" ProgID="Equation.3" ShapeID="_x0000_i1028" DrawAspect="Content" ObjectID="_1763484413" r:id="rId13"/>
              </w:objec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命令M文件。</w:t>
            </w:r>
          </w:p>
          <w:p w14:paraId="5BB1EEE4" w14:textId="77777777" w:rsidR="006463CA" w:rsidRPr="007975C5" w:rsidRDefault="006463CA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71A4AF6A" w14:textId="77777777" w:rsidR="001B08E0" w:rsidRPr="001B08E0" w:rsidRDefault="001B08E0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B08E0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0;</w:t>
            </w:r>
          </w:p>
          <w:p w14:paraId="55EA6F6A" w14:textId="77777777" w:rsidR="001B08E0" w:rsidRPr="001B08E0" w:rsidRDefault="001B08E0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B08E0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for </w:t>
            </w:r>
            <w:r w:rsidRPr="001B08E0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1:2:99</w:t>
            </w:r>
          </w:p>
          <w:p w14:paraId="1DC123BB" w14:textId="77777777" w:rsidR="001B08E0" w:rsidRPr="001B08E0" w:rsidRDefault="001B08E0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B08E0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sum+i;</w:t>
            </w:r>
          </w:p>
          <w:p w14:paraId="158477D5" w14:textId="0192DAEC" w:rsidR="001B08E0" w:rsidRDefault="001B08E0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  <w:r w:rsidRPr="001B08E0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79E53CD7" w14:textId="77777777" w:rsidR="00155069" w:rsidRDefault="00155069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</w:p>
          <w:p w14:paraId="48BAD2F4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>sum =</w:t>
            </w:r>
          </w:p>
          <w:p w14:paraId="423BB587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</w:p>
          <w:p w14:paraId="6B34514B" w14:textId="07AFE28C" w:rsidR="00155069" w:rsidRPr="001B08E0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 xml:space="preserve">        2500</w:t>
            </w:r>
          </w:p>
          <w:p w14:paraId="5781EB7C" w14:textId="3A5A52D6" w:rsidR="004C613C" w:rsidRPr="007975C5" w:rsidRDefault="006463CA" w:rsidP="00081ED0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#</w:t>
            </w:r>
            <w:r w:rsidRPr="007975C5">
              <w:rPr>
                <w:rFonts w:asciiTheme="minorHAnsi" w:eastAsiaTheme="minorHAnsi" w:hAnsiTheme="minorHAnsi"/>
                <w:sz w:val="24"/>
              </w:rPr>
              <w:t>##############</w:t>
            </w:r>
          </w:p>
          <w:p w14:paraId="665015C4" w14:textId="77777777" w:rsidR="006463CA" w:rsidRP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1;</w:t>
            </w:r>
          </w:p>
          <w:p w14:paraId="295FE835" w14:textId="77777777" w:rsidR="006463CA" w:rsidRP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1;</w:t>
            </w:r>
          </w:p>
          <w:p w14:paraId="5F5C083A" w14:textId="34F2AE15" w:rsidR="006463CA" w:rsidRP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while </w:t>
            </w: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&lt;</w:t>
            </w:r>
            <w:r w:rsid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>99</w:t>
            </w:r>
          </w:p>
          <w:p w14:paraId="68B48424" w14:textId="1F6EDC54" w:rsidR="006463CA" w:rsidRP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i+</w:t>
            </w:r>
            <w:r w:rsid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>2</w:t>
            </w: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;</w:t>
            </w:r>
          </w:p>
          <w:p w14:paraId="703E4892" w14:textId="77777777" w:rsidR="006463CA" w:rsidRP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sum+i;</w:t>
            </w:r>
          </w:p>
          <w:p w14:paraId="2072EDAC" w14:textId="7B0735B0" w:rsidR="006463CA" w:rsidRDefault="006463C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  <w:r w:rsidRPr="006463C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5EA3A376" w14:textId="46C2CFE4" w:rsidR="00155069" w:rsidRDefault="00155069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</w:p>
          <w:p w14:paraId="2B32005A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>sum =</w:t>
            </w:r>
          </w:p>
          <w:p w14:paraId="384446F3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</w:p>
          <w:p w14:paraId="6407CA19" w14:textId="77777777" w:rsidR="00155069" w:rsidRDefault="00155069" w:rsidP="00155069">
            <w:pPr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 xml:space="preserve">        2500</w:t>
            </w:r>
          </w:p>
          <w:p w14:paraId="2E33CA37" w14:textId="1B609A2F" w:rsidR="004C613C" w:rsidRPr="007975C5" w:rsidRDefault="006463CA" w:rsidP="00155069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#</w:t>
            </w:r>
            <w:r w:rsidRPr="007975C5">
              <w:rPr>
                <w:rFonts w:asciiTheme="minorHAnsi" w:eastAsiaTheme="minorHAnsi" w:hAnsiTheme="minorHAnsi"/>
                <w:sz w:val="24"/>
              </w:rPr>
              <w:t>#############</w:t>
            </w:r>
          </w:p>
          <w:p w14:paraId="68834AD7" w14:textId="77777777" w:rsidR="006D402A" w:rsidRPr="006D402A" w:rsidRDefault="006D402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D402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0;</w:t>
            </w:r>
          </w:p>
          <w:p w14:paraId="0FDB0C99" w14:textId="77777777" w:rsidR="006D402A" w:rsidRPr="006D402A" w:rsidRDefault="006D402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D402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for </w:t>
            </w:r>
            <w:r w:rsidRPr="006D402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1:100</w:t>
            </w:r>
          </w:p>
          <w:p w14:paraId="617F1209" w14:textId="77777777" w:rsidR="006D402A" w:rsidRPr="006D402A" w:rsidRDefault="006D402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D402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 xml:space="preserve">    sum=sum+factorial(i);</w:t>
            </w:r>
          </w:p>
          <w:p w14:paraId="62E3D5E8" w14:textId="77777777" w:rsidR="006D402A" w:rsidRPr="006D402A" w:rsidRDefault="006D402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6D402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2CAB4E3B" w14:textId="77777777" w:rsidR="00155069" w:rsidRPr="00155069" w:rsidRDefault="00155069" w:rsidP="00155069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155069">
              <w:rPr>
                <w:rFonts w:asciiTheme="minorHAnsi" w:eastAsiaTheme="minorHAnsi" w:hAnsiTheme="minorHAnsi"/>
                <w:sz w:val="24"/>
              </w:rPr>
              <w:t>sum =</w:t>
            </w:r>
          </w:p>
          <w:p w14:paraId="42E4EC26" w14:textId="77777777" w:rsidR="00155069" w:rsidRPr="00155069" w:rsidRDefault="00155069" w:rsidP="00155069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1473EA00" w14:textId="634448EA" w:rsidR="001C5B3A" w:rsidRPr="007975C5" w:rsidRDefault="00155069" w:rsidP="00155069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155069">
              <w:rPr>
                <w:rFonts w:asciiTheme="minorHAnsi" w:eastAsiaTheme="minorHAnsi" w:hAnsiTheme="minorHAnsi"/>
                <w:sz w:val="24"/>
              </w:rPr>
              <w:t xml:space="preserve">    9.426900168370993e+157</w:t>
            </w:r>
          </w:p>
          <w:p w14:paraId="0A05DE9E" w14:textId="00E19816" w:rsidR="001C5B3A" w:rsidRPr="007975C5" w:rsidRDefault="001C5B3A" w:rsidP="00081ED0">
            <w:pPr>
              <w:ind w:leftChars="100" w:left="210"/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#</w:t>
            </w:r>
            <w:r w:rsidRPr="007975C5">
              <w:rPr>
                <w:rFonts w:asciiTheme="minorHAnsi" w:eastAsiaTheme="minorHAnsi" w:hAnsiTheme="minorHAnsi"/>
                <w:sz w:val="24"/>
              </w:rPr>
              <w:t>#############</w:t>
            </w:r>
          </w:p>
          <w:p w14:paraId="68731391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0; i=1;</w:t>
            </w:r>
          </w:p>
          <w:p w14:paraId="21C287E2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while </w:t>
            </w: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&lt;101</w:t>
            </w:r>
          </w:p>
          <w:p w14:paraId="3EE3A0EC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product=1;</w:t>
            </w:r>
          </w:p>
          <w:p w14:paraId="3DA163F0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j=1;</w:t>
            </w:r>
          </w:p>
          <w:p w14:paraId="7383BEBC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while </w:t>
            </w: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j&lt;=i</w:t>
            </w:r>
          </w:p>
          <w:p w14:paraId="20391641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 xml:space="preserve">product=product*j;    </w:t>
            </w:r>
            <w:r w:rsidRPr="001C5B3A">
              <w:rPr>
                <w:rFonts w:asciiTheme="minorHAnsi" w:eastAsiaTheme="minorHAnsi" w:hAnsiTheme="minorHAnsi" w:cs="宋体" w:hint="eastAsia"/>
                <w:color w:val="028009"/>
                <w:kern w:val="0"/>
                <w:sz w:val="20"/>
                <w:szCs w:val="20"/>
              </w:rPr>
              <w:t>% 这里采用的是双循环语句</w:t>
            </w:r>
          </w:p>
          <w:p w14:paraId="49177B14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j=j+1;</w:t>
            </w:r>
          </w:p>
          <w:p w14:paraId="24D98256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4769EF70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sum+product;</w:t>
            </w:r>
          </w:p>
          <w:p w14:paraId="46137F7E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i+1;</w:t>
            </w:r>
          </w:p>
          <w:p w14:paraId="750EDC83" w14:textId="77777777" w:rsidR="001C5B3A" w:rsidRPr="001C5B3A" w:rsidRDefault="001C5B3A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C5B3A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4E1FE62B" w14:textId="77777777" w:rsidR="00155069" w:rsidRPr="00155069" w:rsidRDefault="00155069" w:rsidP="00155069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155069">
              <w:rPr>
                <w:rFonts w:asciiTheme="minorHAnsi" w:eastAsiaTheme="minorHAnsi" w:hAnsiTheme="minorHAnsi"/>
                <w:sz w:val="24"/>
              </w:rPr>
              <w:t>sum =</w:t>
            </w:r>
          </w:p>
          <w:p w14:paraId="38CDD9FC" w14:textId="77777777" w:rsidR="00155069" w:rsidRPr="00155069" w:rsidRDefault="00155069" w:rsidP="00155069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13E1757A" w14:textId="4C3074A2" w:rsidR="004C613C" w:rsidRPr="007975C5" w:rsidRDefault="00155069" w:rsidP="00155069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155069">
              <w:rPr>
                <w:rFonts w:asciiTheme="minorHAnsi" w:eastAsiaTheme="minorHAnsi" w:hAnsiTheme="minorHAnsi"/>
                <w:sz w:val="24"/>
              </w:rPr>
              <w:t xml:space="preserve">    9.426900168370993e+157</w:t>
            </w:r>
          </w:p>
          <w:p w14:paraId="4B648676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4. 用循环语句编程实现求式子</w:t>
            </w:r>
            <w:r w:rsidRPr="007975C5">
              <w:rPr>
                <w:rFonts w:asciiTheme="minorHAnsi" w:eastAsiaTheme="minorHAnsi" w:hAnsiTheme="minorHAnsi"/>
                <w:position w:val="-24"/>
                <w:sz w:val="24"/>
              </w:rPr>
              <w:object w:dxaOrig="2640" w:dyaOrig="639" w14:anchorId="440AC5E1">
                <v:shape id="_x0000_i1029" type="#_x0000_t75" style="width:132pt;height:32pt" o:ole="">
                  <v:imagedata r:id="rId14" o:title=""/>
                </v:shape>
                <o:OLEObject Type="Embed" ProgID="Equation.DSMT4" ShapeID="_x0000_i1029" DrawAspect="Content" ObjectID="_1763484414" r:id="rId15"/>
              </w:objec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的值。</w:t>
            </w:r>
          </w:p>
          <w:p w14:paraId="6A873F19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3AD24406" w14:textId="77777777" w:rsidR="004D217E" w:rsidRPr="004D217E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0;</w:t>
            </w:r>
          </w:p>
          <w:p w14:paraId="2F887B83" w14:textId="77777777" w:rsidR="004D217E" w:rsidRPr="004D217E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for </w:t>
            </w: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i=1:2:119</w:t>
            </w:r>
          </w:p>
          <w:p w14:paraId="21F7288F" w14:textId="77777777" w:rsidR="004D217E" w:rsidRPr="004D217E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 xml:space="preserve">    </w:t>
            </w:r>
            <w:r w:rsidRPr="004D217E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 xml:space="preserve">for </w:t>
            </w: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j=101:200</w:t>
            </w:r>
          </w:p>
          <w:p w14:paraId="21DBB2DE" w14:textId="77777777" w:rsidR="004D217E" w:rsidRPr="004D217E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 xml:space="preserve">    </w:t>
            </w:r>
            <w:r w:rsidRPr="004D217E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0469BBFA" w14:textId="77777777" w:rsidR="004D217E" w:rsidRPr="004D217E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kern w:val="0"/>
                <w:sz w:val="20"/>
                <w:szCs w:val="20"/>
              </w:rPr>
              <w:t>sum=sum+(i/j);</w:t>
            </w:r>
          </w:p>
          <w:p w14:paraId="604FEDCB" w14:textId="77777777" w:rsidR="004C613C" w:rsidRDefault="004D217E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  <w:r w:rsidRPr="004D217E">
              <w:rPr>
                <w:rFonts w:asciiTheme="minorHAnsi" w:eastAsiaTheme="minorHAnsi" w:hAnsiTheme="minorHAnsi" w:cs="宋体" w:hint="eastAsia"/>
                <w:color w:val="0E00FF"/>
                <w:kern w:val="0"/>
                <w:sz w:val="20"/>
                <w:szCs w:val="20"/>
              </w:rPr>
              <w:t>end</w:t>
            </w:r>
          </w:p>
          <w:p w14:paraId="5A380DA3" w14:textId="77777777" w:rsidR="00155069" w:rsidRDefault="00155069" w:rsidP="00081ED0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color w:val="0E00FF"/>
                <w:kern w:val="0"/>
                <w:sz w:val="20"/>
                <w:szCs w:val="20"/>
              </w:rPr>
            </w:pPr>
          </w:p>
          <w:p w14:paraId="101F23E1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>sum =</w:t>
            </w:r>
          </w:p>
          <w:p w14:paraId="15B0218B" w14:textId="77777777" w:rsidR="00155069" w:rsidRPr="00155069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</w:p>
          <w:p w14:paraId="1220CBD9" w14:textId="21038AD2" w:rsidR="00155069" w:rsidRPr="007975C5" w:rsidRDefault="00155069" w:rsidP="00155069">
            <w:pPr>
              <w:widowControl/>
              <w:ind w:leftChars="100" w:left="210"/>
              <w:jc w:val="left"/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</w:pPr>
            <w:r w:rsidRPr="00155069">
              <w:rPr>
                <w:rFonts w:asciiTheme="minorHAnsi" w:eastAsiaTheme="minorHAnsi" w:hAnsiTheme="minorHAnsi" w:cs="宋体"/>
                <w:kern w:val="0"/>
                <w:sz w:val="20"/>
                <w:szCs w:val="20"/>
              </w:rPr>
              <w:t xml:space="preserve">    18</w:t>
            </w:r>
          </w:p>
        </w:tc>
      </w:tr>
      <w:tr w:rsidR="004C613C" w:rsidRPr="007975C5" w14:paraId="550321B0" w14:textId="77777777" w:rsidTr="00166252">
        <w:trPr>
          <w:cantSplit/>
          <w:trHeight w:val="14449"/>
        </w:trPr>
        <w:tc>
          <w:tcPr>
            <w:tcW w:w="8522" w:type="dxa"/>
            <w:gridSpan w:val="2"/>
          </w:tcPr>
          <w:p w14:paraId="1979CC18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b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b/>
                <w:sz w:val="24"/>
              </w:rPr>
              <w:lastRenderedPageBreak/>
              <w:t>思考题：</w:t>
            </w:r>
          </w:p>
          <w:p w14:paraId="70978138" w14:textId="77777777" w:rsidR="004C613C" w:rsidRPr="007975C5" w:rsidRDefault="004C613C" w:rsidP="004C613C">
            <w:pPr>
              <w:numPr>
                <w:ilvl w:val="0"/>
                <w:numId w:val="4"/>
              </w:num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在线性代数中，往往需要判定一个矩阵是否为正定或负定矩阵，常用的方法是顺序主子式法，即若一个矩阵A的各级顺序主子式都大于零，则A为正定矩阵；若矩阵A的所有的偶数阶的顺序主子式都大于零，而所有的奇数阶的顺序主子式都小于零则A为负定矩阵；否则就是不定的。利用这一方法，采用MATLAB系统的循环语句，编写程序判定所给矩阵的正定性。</w:t>
            </w:r>
          </w:p>
          <w:p w14:paraId="7F452CA3" w14:textId="77777777" w:rsidR="004C613C" w:rsidRPr="007975C5" w:rsidRDefault="004C613C" w:rsidP="00166252">
            <w:pPr>
              <w:jc w:val="center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/>
                <w:position w:val="-48"/>
                <w:sz w:val="24"/>
              </w:rPr>
              <w:object w:dxaOrig="1660" w:dyaOrig="1100" w14:anchorId="6C561DA1">
                <v:shape id="_x0000_i1030" type="#_x0000_t75" style="width:83pt;height:55pt" o:ole="">
                  <v:imagedata r:id="rId16" o:title=""/>
                </v:shape>
                <o:OLEObject Type="Embed" ProgID="Equation.DSMT4" ShapeID="_x0000_i1030" DrawAspect="Content" ObjectID="_1763484415" r:id="rId17"/>
              </w:object>
            </w:r>
          </w:p>
          <w:p w14:paraId="1BCE6D9E" w14:textId="77777777" w:rsidR="004C613C" w:rsidRPr="007975C5" w:rsidRDefault="004C613C" w:rsidP="00166252">
            <w:pPr>
              <w:jc w:val="center"/>
              <w:rPr>
                <w:rFonts w:asciiTheme="minorHAnsi" w:eastAsiaTheme="minorHAnsi" w:hAnsiTheme="minorHAnsi"/>
                <w:sz w:val="24"/>
              </w:rPr>
            </w:pPr>
          </w:p>
          <w:p w14:paraId="594FF860" w14:textId="6D87B5BE" w:rsidR="004C613C" w:rsidRPr="00CA6575" w:rsidRDefault="00E4510F" w:rsidP="00EA60FF">
            <w:pPr>
              <w:jc w:val="left"/>
              <w:rPr>
                <w:rFonts w:asciiTheme="minorHAnsi" w:eastAsiaTheme="minorHAnsi" w:hAnsiTheme="minorHAnsi"/>
                <w:szCs w:val="21"/>
              </w:rPr>
            </w:pPr>
            <w:r>
              <w:rPr>
                <w:rFonts w:asciiTheme="minorHAnsi" w:eastAsiaTheme="minorHAnsi" w:hAnsiTheme="minorHAnsi" w:hint="eastAsia"/>
                <w:szCs w:val="21"/>
              </w:rPr>
              <w:t>（</w:t>
            </w:r>
            <w:r w:rsidR="00F71CCD" w:rsidRPr="00CA6575">
              <w:rPr>
                <w:rFonts w:asciiTheme="minorHAnsi" w:eastAsiaTheme="minorHAnsi" w:hAnsiTheme="minorHAnsi" w:hint="eastAsia"/>
                <w:szCs w:val="21"/>
              </w:rPr>
              <w:t>线代和矩阵都没学</w:t>
            </w:r>
            <w:r>
              <w:rPr>
                <w:rFonts w:asciiTheme="minorHAnsi" w:eastAsiaTheme="minorHAnsi" w:hAnsiTheme="minorHAnsi" w:hint="eastAsia"/>
                <w:szCs w:val="21"/>
              </w:rPr>
              <w:t>）</w:t>
            </w:r>
          </w:p>
          <w:p w14:paraId="1A7B5627" w14:textId="77777777" w:rsidR="00CA6575" w:rsidRPr="00CA6575" w:rsidRDefault="00CA6575" w:rsidP="00CA6575">
            <w:pPr>
              <w:widowControl/>
              <w:jc w:val="left"/>
              <w:rPr>
                <w:rFonts w:asciiTheme="minorHAnsi" w:eastAsiaTheme="minorHAnsi" w:hAnsiTheme="minorHAnsi"/>
                <w:szCs w:val="21"/>
              </w:rPr>
            </w:pPr>
            <w:r w:rsidRPr="00CA6575">
              <w:rPr>
                <w:rFonts w:asciiTheme="minorHAnsi" w:eastAsiaTheme="minorHAnsi" w:hAnsiTheme="minorHAnsi" w:hint="eastAsia"/>
                <w:szCs w:val="21"/>
              </w:rPr>
              <w:t>A=[2,2,1;2,8,0;1,0,-4];</w:t>
            </w:r>
          </w:p>
          <w:p w14:paraId="08A4E752" w14:textId="77777777" w:rsidR="00CA6575" w:rsidRPr="00CA6575" w:rsidRDefault="00CA6575" w:rsidP="00CA6575">
            <w:pPr>
              <w:widowControl/>
              <w:jc w:val="left"/>
              <w:rPr>
                <w:rFonts w:asciiTheme="minorHAnsi" w:eastAsiaTheme="minorHAnsi" w:hAnsiTheme="minorHAnsi"/>
                <w:szCs w:val="21"/>
              </w:rPr>
            </w:pPr>
            <w:r w:rsidRPr="00CA6575">
              <w:rPr>
                <w:rFonts w:asciiTheme="minorHAnsi" w:eastAsiaTheme="minorHAnsi" w:hAnsiTheme="minorHAnsi" w:hint="eastAsia"/>
                <w:szCs w:val="21"/>
              </w:rPr>
              <w:t>B=A(1:1,1:1);</w:t>
            </w:r>
          </w:p>
          <w:p w14:paraId="394ADD67" w14:textId="77777777" w:rsidR="00CA6575" w:rsidRPr="00CA6575" w:rsidRDefault="00CA6575" w:rsidP="00CA6575">
            <w:pPr>
              <w:jc w:val="left"/>
              <w:rPr>
                <w:rFonts w:asciiTheme="minorHAnsi" w:eastAsiaTheme="minorHAnsi" w:hAnsiTheme="minorHAnsi"/>
                <w:szCs w:val="21"/>
              </w:rPr>
            </w:pPr>
            <w:r w:rsidRPr="00CA6575">
              <w:rPr>
                <w:rFonts w:asciiTheme="minorHAnsi" w:eastAsiaTheme="minorHAnsi" w:hAnsiTheme="minorHAnsi" w:hint="eastAsia"/>
                <w:szCs w:val="21"/>
              </w:rPr>
              <w:t>C=A(1:2,1:2);</w:t>
            </w:r>
          </w:p>
          <w:p w14:paraId="081C7D22" w14:textId="77777777" w:rsidR="00CA6575" w:rsidRPr="00CA6575" w:rsidRDefault="00CA6575" w:rsidP="00CA6575">
            <w:pPr>
              <w:widowControl/>
              <w:jc w:val="left"/>
              <w:rPr>
                <w:rFonts w:asciiTheme="minorHAnsi" w:eastAsiaTheme="minorHAnsi" w:hAnsiTheme="minorHAnsi"/>
                <w:szCs w:val="21"/>
              </w:rPr>
            </w:pPr>
            <w:r w:rsidRPr="00CA6575">
              <w:rPr>
                <w:rFonts w:asciiTheme="minorHAnsi" w:eastAsiaTheme="minorHAnsi" w:hAnsiTheme="minorHAnsi" w:hint="eastAsia"/>
                <w:szCs w:val="21"/>
              </w:rPr>
              <w:t>D=A(1:3,1:3);</w:t>
            </w:r>
          </w:p>
          <w:p w14:paraId="6BF85AA2" w14:textId="587F350D" w:rsidR="004C613C" w:rsidRPr="00CA6575" w:rsidRDefault="00CA6575" w:rsidP="00EA60FF">
            <w:pPr>
              <w:jc w:val="left"/>
              <w:rPr>
                <w:rFonts w:asciiTheme="minorHAnsi" w:eastAsiaTheme="minorHAnsi" w:hAnsiTheme="minorHAnsi"/>
                <w:szCs w:val="21"/>
              </w:rPr>
            </w:pPr>
            <w:r w:rsidRPr="00CA6575">
              <w:rPr>
                <w:rFonts w:asciiTheme="minorHAnsi" w:eastAsiaTheme="minorHAnsi" w:hAnsiTheme="minorHAnsi" w:hint="eastAsia"/>
                <w:szCs w:val="21"/>
              </w:rPr>
              <w:t>B&gt;</w:t>
            </w:r>
            <w:r w:rsidRPr="00CA6575">
              <w:rPr>
                <w:rFonts w:asciiTheme="minorHAnsi" w:eastAsiaTheme="minorHAnsi" w:hAnsiTheme="minorHAnsi"/>
                <w:szCs w:val="21"/>
              </w:rPr>
              <w:t>0</w:t>
            </w:r>
            <w:r w:rsidRPr="00CA6575">
              <w:rPr>
                <w:rFonts w:asciiTheme="minorHAnsi" w:eastAsiaTheme="minorHAnsi" w:hAnsiTheme="minorHAnsi" w:hint="eastAsia"/>
                <w:szCs w:val="21"/>
              </w:rPr>
              <w:t>且C</w:t>
            </w:r>
            <w:r w:rsidRPr="00CA6575">
              <w:rPr>
                <w:rFonts w:asciiTheme="minorHAnsi" w:eastAsiaTheme="minorHAnsi" w:hAnsiTheme="minorHAnsi"/>
                <w:szCs w:val="21"/>
              </w:rPr>
              <w:t>&gt;0</w:t>
            </w:r>
            <w:r w:rsidRPr="00CA6575">
              <w:rPr>
                <w:rFonts w:asciiTheme="minorHAnsi" w:eastAsiaTheme="minorHAnsi" w:hAnsiTheme="minorHAnsi" w:hint="eastAsia"/>
                <w:szCs w:val="21"/>
              </w:rPr>
              <w:t>且D</w:t>
            </w:r>
            <w:r w:rsidRPr="00CA6575">
              <w:rPr>
                <w:rFonts w:asciiTheme="minorHAnsi" w:eastAsiaTheme="minorHAnsi" w:hAnsiTheme="minorHAnsi"/>
                <w:szCs w:val="21"/>
              </w:rPr>
              <w:t>&gt;0,</w:t>
            </w:r>
            <w:r w:rsidRPr="00CA6575">
              <w:rPr>
                <w:rFonts w:asciiTheme="minorHAnsi" w:eastAsiaTheme="minorHAnsi" w:hAnsiTheme="minorHAnsi" w:hint="eastAsia"/>
                <w:szCs w:val="21"/>
              </w:rPr>
              <w:t>是正定矩阵</w:t>
            </w:r>
          </w:p>
          <w:p w14:paraId="446FF924" w14:textId="77777777" w:rsidR="004C613C" w:rsidRPr="00CA6575" w:rsidRDefault="004C613C" w:rsidP="00F71CCD">
            <w:pPr>
              <w:rPr>
                <w:rFonts w:ascii="萍方" w:eastAsia="萍方" w:hAnsi="宋体" w:cs="宋体"/>
                <w:kern w:val="0"/>
                <w:sz w:val="20"/>
                <w:szCs w:val="20"/>
              </w:rPr>
            </w:pPr>
          </w:p>
          <w:p w14:paraId="47EA4A6F" w14:textId="77777777" w:rsidR="004C613C" w:rsidRDefault="004C613C" w:rsidP="004C613C">
            <w:pPr>
              <w:numPr>
                <w:ilvl w:val="0"/>
                <w:numId w:val="4"/>
              </w:numPr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t>利用M</w:t>
            </w:r>
            <w:r w:rsidRPr="007975C5">
              <w:rPr>
                <w:rFonts w:asciiTheme="minorHAnsi" w:eastAsiaTheme="minorHAnsi" w:hAnsiTheme="minorHAnsi"/>
                <w:sz w:val="24"/>
              </w:rPr>
              <w:t>ATLAB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系统的循环语句及条件语句编程，找出1~</w:t>
            </w:r>
            <w:r w:rsidRPr="007975C5">
              <w:rPr>
                <w:rFonts w:asciiTheme="minorHAnsi" w:eastAsiaTheme="minorHAnsi" w:hAnsiTheme="minorHAnsi"/>
                <w:sz w:val="24"/>
              </w:rPr>
              <w:t>1000</w:t>
            </w:r>
            <w:r w:rsidRPr="007975C5">
              <w:rPr>
                <w:rFonts w:asciiTheme="minorHAnsi" w:eastAsiaTheme="minorHAnsi" w:hAnsiTheme="minorHAnsi" w:hint="eastAsia"/>
                <w:sz w:val="24"/>
              </w:rPr>
              <w:t>之间的所有素数。</w:t>
            </w:r>
          </w:p>
          <w:p w14:paraId="2CE1FEE2" w14:textId="77777777" w:rsidR="00D27273" w:rsidRPr="00F71CCD" w:rsidRDefault="00F71CCD" w:rsidP="00D27273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 w:rsidRPr="00F71CCD">
              <w:rPr>
                <w:rFonts w:asciiTheme="minorHAnsi" w:eastAsiaTheme="minorHAnsi" w:hAnsiTheme="minorHAnsi" w:hint="eastAsia"/>
                <w:szCs w:val="21"/>
              </w:rPr>
              <w:t>编不出来，但是有一点思路</w:t>
            </w:r>
          </w:p>
          <w:p w14:paraId="5576C65E" w14:textId="61033D50" w:rsidR="00F71CCD" w:rsidRDefault="00F71CCD" w:rsidP="00D27273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 w:rsidRPr="00F71CCD">
              <w:rPr>
                <w:rFonts w:asciiTheme="minorHAnsi" w:eastAsiaTheme="minorHAnsi" w:hAnsiTheme="minorHAnsi" w:hint="eastAsia"/>
                <w:szCs w:val="21"/>
              </w:rPr>
              <w:t>计数，</w:t>
            </w:r>
            <w:r w:rsidRPr="00F71CCD">
              <w:rPr>
                <w:rFonts w:asciiTheme="minorHAnsi" w:eastAsiaTheme="minorHAnsi" w:hAnsiTheme="minorHAnsi"/>
                <w:szCs w:val="21"/>
              </w:rPr>
              <w:t>0</w:t>
            </w:r>
          </w:p>
          <w:p w14:paraId="700C37AC" w14:textId="01A763BB" w:rsidR="00F71CCD" w:rsidRDefault="00D817DE" w:rsidP="00D817DE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>
              <w:rPr>
                <w:rFonts w:asciiTheme="minorHAnsi" w:eastAsiaTheme="minorHAnsi" w:hAnsiTheme="minorHAnsi" w:hint="eastAsia"/>
                <w:szCs w:val="21"/>
              </w:rPr>
              <w:t>循环&lt;</w:t>
            </w:r>
            <w:r>
              <w:rPr>
                <w:rFonts w:asciiTheme="minorHAnsi" w:eastAsiaTheme="minorHAnsi" w:hAnsiTheme="minorHAnsi"/>
                <w:szCs w:val="21"/>
              </w:rPr>
              <w:t>1001</w:t>
            </w:r>
            <w:r>
              <w:rPr>
                <w:rFonts w:asciiTheme="minorHAnsi" w:eastAsiaTheme="minorHAnsi" w:hAnsiTheme="minorHAnsi" w:hint="eastAsia"/>
                <w:szCs w:val="21"/>
              </w:rPr>
              <w:t>，如果计数/</w:t>
            </w:r>
            <w:r>
              <w:rPr>
                <w:rFonts w:asciiTheme="minorHAnsi" w:eastAsiaTheme="minorHAnsi" w:hAnsiTheme="minorHAnsi"/>
                <w:szCs w:val="21"/>
              </w:rPr>
              <w:t>2=</w:t>
            </w:r>
            <w:r>
              <w:rPr>
                <w:rFonts w:asciiTheme="minorHAnsi" w:eastAsiaTheme="minorHAnsi" w:hAnsiTheme="minorHAnsi" w:hint="eastAsia"/>
                <w:szCs w:val="21"/>
              </w:rPr>
              <w:t>整数或计数/</w:t>
            </w:r>
            <w:r>
              <w:rPr>
                <w:rFonts w:asciiTheme="minorHAnsi" w:eastAsiaTheme="minorHAnsi" w:hAnsiTheme="minorHAnsi"/>
                <w:szCs w:val="21"/>
              </w:rPr>
              <w:t>3=</w:t>
            </w:r>
            <w:r>
              <w:rPr>
                <w:rFonts w:asciiTheme="minorHAnsi" w:eastAsiaTheme="minorHAnsi" w:hAnsiTheme="minorHAnsi" w:hint="eastAsia"/>
                <w:szCs w:val="21"/>
              </w:rPr>
              <w:t>整数或计数</w:t>
            </w:r>
            <w:r>
              <w:rPr>
                <w:rFonts w:asciiTheme="minorHAnsi" w:eastAsiaTheme="minorHAnsi" w:hAnsiTheme="minorHAnsi"/>
                <w:szCs w:val="21"/>
              </w:rPr>
              <w:t>/5=</w:t>
            </w:r>
            <w:r>
              <w:rPr>
                <w:rFonts w:asciiTheme="minorHAnsi" w:eastAsiaTheme="minorHAnsi" w:hAnsiTheme="minorHAnsi" w:hint="eastAsia"/>
                <w:szCs w:val="21"/>
              </w:rPr>
              <w:t>整数或计数</w:t>
            </w:r>
            <w:r>
              <w:rPr>
                <w:rFonts w:asciiTheme="minorHAnsi" w:eastAsiaTheme="minorHAnsi" w:hAnsiTheme="minorHAnsi"/>
                <w:szCs w:val="21"/>
              </w:rPr>
              <w:t>/7=</w:t>
            </w:r>
            <w:r>
              <w:rPr>
                <w:rFonts w:asciiTheme="minorHAnsi" w:eastAsiaTheme="minorHAnsi" w:hAnsiTheme="minorHAnsi" w:hint="eastAsia"/>
                <w:szCs w:val="21"/>
              </w:rPr>
              <w:t>整数</w:t>
            </w:r>
          </w:p>
          <w:p w14:paraId="420E663C" w14:textId="77777777" w:rsidR="00D817DE" w:rsidRDefault="00D817DE" w:rsidP="00D817DE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>
              <w:rPr>
                <w:rFonts w:asciiTheme="minorHAnsi" w:eastAsiaTheme="minorHAnsi" w:hAnsiTheme="minorHAnsi" w:hint="eastAsia"/>
                <w:szCs w:val="21"/>
              </w:rPr>
              <w:t>计数+</w:t>
            </w:r>
            <w:r>
              <w:rPr>
                <w:rFonts w:asciiTheme="minorHAnsi" w:eastAsiaTheme="minorHAnsi" w:hAnsiTheme="minorHAnsi"/>
                <w:szCs w:val="21"/>
              </w:rPr>
              <w:t>1</w:t>
            </w:r>
          </w:p>
          <w:p w14:paraId="2F5BD129" w14:textId="77777777" w:rsidR="00D817DE" w:rsidRDefault="00D817DE" w:rsidP="00D817DE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>
              <w:rPr>
                <w:rFonts w:asciiTheme="minorHAnsi" w:eastAsiaTheme="minorHAnsi" w:hAnsiTheme="minorHAnsi" w:hint="eastAsia"/>
                <w:szCs w:val="21"/>
              </w:rPr>
              <w:t>否则，输出1，2，3，5，7，sum（计数）</w:t>
            </w:r>
          </w:p>
          <w:p w14:paraId="16B5BC3D" w14:textId="766BEB7A" w:rsidR="00D817DE" w:rsidRPr="00D817DE" w:rsidRDefault="00D817DE" w:rsidP="00D817DE">
            <w:pPr>
              <w:ind w:left="360"/>
              <w:rPr>
                <w:rFonts w:asciiTheme="minorHAnsi" w:eastAsiaTheme="minorHAnsi" w:hAnsiTheme="minorHAnsi"/>
                <w:szCs w:val="21"/>
              </w:rPr>
            </w:pPr>
            <w:r>
              <w:rPr>
                <w:rFonts w:asciiTheme="minorHAnsi" w:eastAsiaTheme="minorHAnsi" w:hAnsiTheme="minorHAnsi"/>
                <w:szCs w:val="21"/>
              </w:rPr>
              <w:t>E</w:t>
            </w:r>
            <w:r>
              <w:rPr>
                <w:rFonts w:asciiTheme="minorHAnsi" w:eastAsiaTheme="minorHAnsi" w:hAnsiTheme="minorHAnsi" w:hint="eastAsia"/>
                <w:szCs w:val="21"/>
              </w:rPr>
              <w:t>nd</w:t>
            </w:r>
          </w:p>
        </w:tc>
      </w:tr>
      <w:tr w:rsidR="004C613C" w:rsidRPr="007975C5" w14:paraId="2206FE5A" w14:textId="77777777" w:rsidTr="00166252">
        <w:trPr>
          <w:cantSplit/>
        </w:trPr>
        <w:tc>
          <w:tcPr>
            <w:tcW w:w="8522" w:type="dxa"/>
            <w:gridSpan w:val="2"/>
          </w:tcPr>
          <w:p w14:paraId="7430393F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  <w:r w:rsidRPr="007975C5">
              <w:rPr>
                <w:rFonts w:asciiTheme="minorHAnsi" w:eastAsiaTheme="minorHAnsi" w:hAnsiTheme="minorHAnsi" w:hint="eastAsia"/>
                <w:sz w:val="24"/>
              </w:rPr>
              <w:lastRenderedPageBreak/>
              <w:t>教师对本实验报告的评分与评语：</w:t>
            </w:r>
          </w:p>
          <w:p w14:paraId="79111DB2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20AD2097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2CC7FC20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0F20251B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  <w:p w14:paraId="5F3C293D" w14:textId="77777777" w:rsidR="004C613C" w:rsidRPr="007975C5" w:rsidRDefault="004C613C" w:rsidP="00166252">
            <w:pPr>
              <w:jc w:val="left"/>
              <w:rPr>
                <w:rFonts w:asciiTheme="minorHAnsi" w:eastAsiaTheme="minorHAnsi" w:hAnsiTheme="minorHAnsi"/>
                <w:sz w:val="24"/>
              </w:rPr>
            </w:pPr>
          </w:p>
        </w:tc>
      </w:tr>
    </w:tbl>
    <w:p w14:paraId="01587979" w14:textId="77777777" w:rsidR="004C613C" w:rsidRPr="007975C5" w:rsidRDefault="004C613C" w:rsidP="004C613C">
      <w:pPr>
        <w:rPr>
          <w:rFonts w:asciiTheme="minorHAnsi" w:eastAsiaTheme="minorHAnsi" w:hAnsiTheme="minorHAnsi"/>
          <w:b/>
          <w:bCs/>
          <w:sz w:val="24"/>
        </w:rPr>
      </w:pPr>
    </w:p>
    <w:p w14:paraId="7D417BBC" w14:textId="77777777" w:rsidR="00344BD8" w:rsidRPr="007975C5" w:rsidRDefault="00344BD8">
      <w:pPr>
        <w:rPr>
          <w:rFonts w:asciiTheme="minorHAnsi" w:eastAsiaTheme="minorHAnsi" w:hAnsiTheme="minorHAnsi"/>
        </w:rPr>
      </w:pPr>
    </w:p>
    <w:sectPr w:rsidR="00344BD8" w:rsidRPr="007975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8349C2" w14:textId="77777777" w:rsidR="00794E6B" w:rsidRDefault="00794E6B" w:rsidP="00BD75F7">
      <w:r>
        <w:separator/>
      </w:r>
    </w:p>
  </w:endnote>
  <w:endnote w:type="continuationSeparator" w:id="0">
    <w:p w14:paraId="39B99D92" w14:textId="77777777" w:rsidR="00794E6B" w:rsidRDefault="00794E6B" w:rsidP="00BD75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萍方">
    <w:altName w:val="微软雅黑"/>
    <w:charset w:val="86"/>
    <w:family w:val="swiss"/>
    <w:pitch w:val="variable"/>
    <w:sig w:usb0="A00002FF" w:usb1="7ACFFCFB" w:usb2="00000016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0A39C2" w14:textId="77777777" w:rsidR="00794E6B" w:rsidRDefault="00794E6B" w:rsidP="00BD75F7">
      <w:r>
        <w:separator/>
      </w:r>
    </w:p>
  </w:footnote>
  <w:footnote w:type="continuationSeparator" w:id="0">
    <w:p w14:paraId="358E9C93" w14:textId="77777777" w:rsidR="00794E6B" w:rsidRDefault="00794E6B" w:rsidP="00BD75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492F93"/>
    <w:multiLevelType w:val="hybridMultilevel"/>
    <w:tmpl w:val="EE4C9698"/>
    <w:lvl w:ilvl="0" w:tplc="9BA0BDE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9186A9F"/>
    <w:multiLevelType w:val="hybridMultilevel"/>
    <w:tmpl w:val="5F9413B6"/>
    <w:lvl w:ilvl="0" w:tplc="411C1B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0B3321C"/>
    <w:multiLevelType w:val="hybridMultilevel"/>
    <w:tmpl w:val="AB2EB7EA"/>
    <w:lvl w:ilvl="0" w:tplc="269202E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1C15B56"/>
    <w:multiLevelType w:val="hybridMultilevel"/>
    <w:tmpl w:val="8A66D9BA"/>
    <w:lvl w:ilvl="0" w:tplc="3DE028C6">
      <w:start w:val="1"/>
      <w:numFmt w:val="decimal"/>
      <w:lvlText w:val="例%1"/>
      <w:lvlJc w:val="left"/>
      <w:pPr>
        <w:tabs>
          <w:tab w:val="num" w:pos="585"/>
        </w:tabs>
        <w:ind w:left="585" w:hanging="58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976760437">
    <w:abstractNumId w:val="2"/>
  </w:num>
  <w:num w:numId="2" w16cid:durableId="10187252">
    <w:abstractNumId w:val="0"/>
  </w:num>
  <w:num w:numId="3" w16cid:durableId="22742120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1277469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13C"/>
    <w:rsid w:val="000619E9"/>
    <w:rsid w:val="00081ED0"/>
    <w:rsid w:val="00155069"/>
    <w:rsid w:val="001B08E0"/>
    <w:rsid w:val="001C5B3A"/>
    <w:rsid w:val="002E066B"/>
    <w:rsid w:val="00344BD8"/>
    <w:rsid w:val="004C613C"/>
    <w:rsid w:val="004D217E"/>
    <w:rsid w:val="006463CA"/>
    <w:rsid w:val="006D402A"/>
    <w:rsid w:val="00794E6B"/>
    <w:rsid w:val="007975C5"/>
    <w:rsid w:val="00894DD2"/>
    <w:rsid w:val="00AF4431"/>
    <w:rsid w:val="00BD75F7"/>
    <w:rsid w:val="00CA6575"/>
    <w:rsid w:val="00D27273"/>
    <w:rsid w:val="00D817DE"/>
    <w:rsid w:val="00E4510F"/>
    <w:rsid w:val="00EA60FF"/>
    <w:rsid w:val="00F4237B"/>
    <w:rsid w:val="00F52F43"/>
    <w:rsid w:val="00F71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20A2E8"/>
  <w15:chartTrackingRefBased/>
  <w15:docId w15:val="{7B0B2213-75CA-47B9-B989-742C26242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C613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4C61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rsid w:val="004C613C"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uiPriority w:val="99"/>
    <w:unhideWhenUsed/>
    <w:rsid w:val="004C613C"/>
    <w:rPr>
      <w:rFonts w:ascii="宋体" w:eastAsia="宋体" w:hAnsi="宋体" w:cs="宋体"/>
      <w:sz w:val="24"/>
      <w:szCs w:val="24"/>
    </w:rPr>
  </w:style>
  <w:style w:type="paragraph" w:styleId="a3">
    <w:name w:val="List Paragraph"/>
    <w:basedOn w:val="a"/>
    <w:uiPriority w:val="34"/>
    <w:qFormat/>
    <w:rsid w:val="006463C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BD75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D75F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D75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D75F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8355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580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541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05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98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1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95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795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7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458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8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15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8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02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0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516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7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857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0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07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69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80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542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051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2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5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3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4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699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8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5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9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20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971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84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94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49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2</Pages>
  <Words>445</Words>
  <Characters>2541</Characters>
  <Application>Microsoft Office Word</Application>
  <DocSecurity>0</DocSecurity>
  <Lines>21</Lines>
  <Paragraphs>5</Paragraphs>
  <ScaleCrop>false</ScaleCrop>
  <Company/>
  <LinksUpToDate>false</LinksUpToDate>
  <CharactersWithSpaces>2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睿 王</dc:creator>
  <cp:keywords/>
  <dc:description/>
  <cp:lastModifiedBy>佳睿 王</cp:lastModifiedBy>
  <cp:revision>8</cp:revision>
  <dcterms:created xsi:type="dcterms:W3CDTF">2022-05-07T15:26:00Z</dcterms:created>
  <dcterms:modified xsi:type="dcterms:W3CDTF">2023-12-07T12:00:00Z</dcterms:modified>
</cp:coreProperties>
</file>